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6"/>
  </p:notesMasterIdLst>
  <p:sldIdLst>
    <p:sldId id="415" r:id="rId2"/>
    <p:sldId id="386" r:id="rId3"/>
    <p:sldId id="387" r:id="rId4"/>
    <p:sldId id="413" r:id="rId5"/>
    <p:sldId id="388" r:id="rId6"/>
    <p:sldId id="390" r:id="rId7"/>
    <p:sldId id="391" r:id="rId8"/>
    <p:sldId id="392" r:id="rId9"/>
    <p:sldId id="389" r:id="rId10"/>
    <p:sldId id="406" r:id="rId11"/>
    <p:sldId id="383" r:id="rId12"/>
    <p:sldId id="395" r:id="rId13"/>
    <p:sldId id="397" r:id="rId14"/>
    <p:sldId id="398" r:id="rId15"/>
    <p:sldId id="400" r:id="rId16"/>
    <p:sldId id="401" r:id="rId17"/>
    <p:sldId id="402" r:id="rId18"/>
    <p:sldId id="403" r:id="rId19"/>
    <p:sldId id="404" r:id="rId20"/>
    <p:sldId id="405" r:id="rId21"/>
    <p:sldId id="408" r:id="rId22"/>
    <p:sldId id="409" r:id="rId23"/>
    <p:sldId id="411" r:id="rId24"/>
    <p:sldId id="410" r:id="rId25"/>
  </p:sldIdLst>
  <p:sldSz cx="1039177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27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7C7F9"/>
    <a:srgbClr val="FF00FF"/>
    <a:srgbClr val="FFFFFF"/>
    <a:srgbClr val="0FE137"/>
    <a:srgbClr val="A4D5FE"/>
    <a:srgbClr val="B9E9E7"/>
    <a:srgbClr val="CCFFFF"/>
    <a:srgbClr val="66FFFF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01" autoAdjust="0"/>
    <p:restoredTop sz="94713" autoAdjust="0"/>
  </p:normalViewPr>
  <p:slideViewPr>
    <p:cSldViewPr>
      <p:cViewPr varScale="1">
        <p:scale>
          <a:sx n="70" d="100"/>
          <a:sy n="70" d="100"/>
        </p:scale>
        <p:origin x="1428" y="72"/>
      </p:cViewPr>
      <p:guideLst>
        <p:guide orient="horz" pos="2160"/>
        <p:guide pos="32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CC8B6F-B1A6-4E41-9A2D-95443771CCC6}" type="datetimeFigureOut">
              <a:rPr lang="en-GB" smtClean="0"/>
              <a:pPr/>
              <a:t>12/08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30263" y="685800"/>
            <a:ext cx="519747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88B913-0F32-4D32-A5DA-2E6BE89E61B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7249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2348" y="1788454"/>
            <a:ext cx="7126641" cy="2098226"/>
          </a:xfrm>
        </p:spPr>
        <p:txBody>
          <a:bodyPr anchor="b">
            <a:noAutofit/>
          </a:bodyPr>
          <a:lstStyle>
            <a:lvl1pPr algn="ctr">
              <a:defRPr sz="5114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4203" y="3956282"/>
            <a:ext cx="5822934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534"/>
            </a:lvl1pPr>
            <a:lvl2pPr marL="292254" indent="0" algn="ctr">
              <a:buNone/>
              <a:defRPr sz="1278"/>
            </a:lvl2pPr>
            <a:lvl3pPr marL="584507" indent="0" algn="ctr">
              <a:buNone/>
              <a:defRPr sz="1151"/>
            </a:lvl3pPr>
            <a:lvl4pPr marL="876761" indent="0" algn="ctr">
              <a:buNone/>
              <a:defRPr sz="1023"/>
            </a:lvl4pPr>
            <a:lvl5pPr marL="1169015" indent="0" algn="ctr">
              <a:buNone/>
              <a:defRPr sz="1023"/>
            </a:lvl5pPr>
            <a:lvl6pPr marL="1461268" indent="0" algn="ctr">
              <a:buNone/>
              <a:defRPr sz="1023"/>
            </a:lvl6pPr>
            <a:lvl7pPr marL="1753522" indent="0" algn="ctr">
              <a:buNone/>
              <a:defRPr sz="1023"/>
            </a:lvl7pPr>
            <a:lvl8pPr marL="2045776" indent="0" algn="ctr">
              <a:buNone/>
              <a:defRPr sz="1023"/>
            </a:lvl8pPr>
            <a:lvl9pPr marL="2338029" indent="0" algn="ctr">
              <a:buNone/>
              <a:defRPr sz="102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1695" y="6453386"/>
            <a:ext cx="1370521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2505" y="6453386"/>
            <a:ext cx="5986331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79121" y="6453386"/>
            <a:ext cx="1360590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41694" y="744471"/>
            <a:ext cx="9098019" cy="5349671"/>
            <a:chOff x="564643" y="744469"/>
            <a:chExt cx="8005589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6113972" y="1685652"/>
              <a:ext cx="2456260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357"/>
                  </a:lnTo>
                  <a:lnTo>
                    <a:pt x="8761" y="935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564643" y="744469"/>
              <a:ext cx="2456505" cy="4408488"/>
            </a:xfrm>
            <a:custGeom>
              <a:avLst/>
              <a:gdLst/>
              <a:ahLst/>
              <a:cxnLst/>
              <a:rect l="l" t="t" r="r" b="b"/>
              <a:pathLst>
                <a:path w="10001" h="10000">
                  <a:moveTo>
                    <a:pt x="8762" y="0"/>
                  </a:moveTo>
                  <a:lnTo>
                    <a:pt x="10001" y="0"/>
                  </a:lnTo>
                  <a:lnTo>
                    <a:pt x="10001" y="10000"/>
                  </a:lnTo>
                  <a:lnTo>
                    <a:pt x="1" y="10000"/>
                  </a:lnTo>
                  <a:cubicBezTo>
                    <a:pt x="-2" y="9766"/>
                    <a:pt x="4" y="9586"/>
                    <a:pt x="1" y="9352"/>
                  </a:cubicBezTo>
                  <a:lnTo>
                    <a:pt x="8762" y="9346"/>
                  </a:lnTo>
                  <a:lnTo>
                    <a:pt x="8762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467082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69075" y="2295528"/>
            <a:ext cx="8183523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757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9740" y="624156"/>
            <a:ext cx="1694402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69076" y="624156"/>
            <a:ext cx="6505684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896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230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2065" y="1301363"/>
            <a:ext cx="8193556" cy="2852737"/>
          </a:xfrm>
        </p:spPr>
        <p:txBody>
          <a:bodyPr anchor="b">
            <a:normAutofit/>
          </a:bodyPr>
          <a:lstStyle>
            <a:lvl1pPr algn="r">
              <a:defRPr sz="5114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065" y="4216328"/>
            <a:ext cx="8193556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534">
                <a:solidFill>
                  <a:schemeClr val="tx2"/>
                </a:solidFill>
              </a:defRPr>
            </a:lvl1pPr>
            <a:lvl2pPr marL="292254" indent="0">
              <a:buNone/>
              <a:defRPr sz="1278">
                <a:solidFill>
                  <a:schemeClr val="tx1">
                    <a:tint val="75000"/>
                  </a:schemeClr>
                </a:solidFill>
              </a:defRPr>
            </a:lvl2pPr>
            <a:lvl3pPr marL="584507" indent="0">
              <a:buNone/>
              <a:defRPr sz="1151">
                <a:solidFill>
                  <a:schemeClr val="tx1">
                    <a:tint val="75000"/>
                  </a:schemeClr>
                </a:solidFill>
              </a:defRPr>
            </a:lvl3pPr>
            <a:lvl4pPr marL="876761" indent="0">
              <a:buNone/>
              <a:defRPr sz="1023">
                <a:solidFill>
                  <a:schemeClr val="tx1">
                    <a:tint val="75000"/>
                  </a:schemeClr>
                </a:solidFill>
              </a:defRPr>
            </a:lvl4pPr>
            <a:lvl5pPr marL="1169015" indent="0">
              <a:buNone/>
              <a:defRPr sz="1023">
                <a:solidFill>
                  <a:schemeClr val="tx1">
                    <a:tint val="75000"/>
                  </a:schemeClr>
                </a:solidFill>
              </a:defRPr>
            </a:lvl5pPr>
            <a:lvl6pPr marL="1461268" indent="0">
              <a:buNone/>
              <a:defRPr sz="1023">
                <a:solidFill>
                  <a:schemeClr val="tx1">
                    <a:tint val="75000"/>
                  </a:schemeClr>
                </a:solidFill>
              </a:defRPr>
            </a:lvl6pPr>
            <a:lvl7pPr marL="1753522" indent="0">
              <a:buNone/>
              <a:defRPr sz="1023">
                <a:solidFill>
                  <a:schemeClr val="tx1">
                    <a:tint val="75000"/>
                  </a:schemeClr>
                </a:solidFill>
              </a:defRPr>
            </a:lvl7pPr>
            <a:lvl8pPr marL="2045776" indent="0">
              <a:buNone/>
              <a:defRPr sz="1023">
                <a:solidFill>
                  <a:schemeClr val="tx1">
                    <a:tint val="75000"/>
                  </a:schemeClr>
                </a:solidFill>
              </a:defRPr>
            </a:lvl8pPr>
            <a:lvl9pPr marL="2338029" indent="0">
              <a:buNone/>
              <a:defRPr sz="10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9805" y="6453386"/>
            <a:ext cx="1382850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1833087-22A3-47DC-9A99-28E847624A0F}" type="datetimeFigureOut">
              <a:rPr lang="en-US" smtClean="0">
                <a:solidFill>
                  <a:srgbClr val="EFEDE3"/>
                </a:solidFill>
              </a:rPr>
              <a:pPr/>
              <a:t>8/12/2020</a:t>
            </a:fld>
            <a:endParaRPr lang="en-US">
              <a:solidFill>
                <a:srgbClr val="EFEDE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2724" y="6453386"/>
            <a:ext cx="5986331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EFEDE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79121" y="6453386"/>
            <a:ext cx="1360590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E06C83-F47D-432E-8C26-634FAA0DF87B}" type="slidenum">
              <a:rPr lang="en-US" smtClean="0">
                <a:solidFill>
                  <a:srgbClr val="EFEDE3"/>
                </a:solidFill>
              </a:rPr>
              <a:pPr/>
              <a:t>‹#›</a:t>
            </a:fld>
            <a:endParaRPr lang="en-US">
              <a:solidFill>
                <a:srgbClr val="EFEDE3"/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6948275" y="1685652"/>
            <a:ext cx="2791437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8" name="Freeform 7" title="Crop Mark"/>
          <p:cNvSpPr/>
          <p:nvPr/>
        </p:nvSpPr>
        <p:spPr bwMode="auto">
          <a:xfrm>
            <a:off x="6948275" y="1685652"/>
            <a:ext cx="2791437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6016737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69075" y="2286002"/>
            <a:ext cx="3791043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1887" y="2286002"/>
            <a:ext cx="3791043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56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9075" y="685800"/>
            <a:ext cx="8183523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9075" y="2340230"/>
            <a:ext cx="3791043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046" b="0" baseline="0">
                <a:solidFill>
                  <a:schemeClr val="tx2"/>
                </a:solidFill>
              </a:defRPr>
            </a:lvl1pPr>
            <a:lvl2pPr marL="292254" indent="0">
              <a:buNone/>
              <a:defRPr sz="1278" b="1"/>
            </a:lvl2pPr>
            <a:lvl3pPr marL="584507" indent="0">
              <a:buNone/>
              <a:defRPr sz="1151" b="1"/>
            </a:lvl3pPr>
            <a:lvl4pPr marL="876761" indent="0">
              <a:buNone/>
              <a:defRPr sz="1023" b="1"/>
            </a:lvl4pPr>
            <a:lvl5pPr marL="1169015" indent="0">
              <a:buNone/>
              <a:defRPr sz="1023" b="1"/>
            </a:lvl5pPr>
            <a:lvl6pPr marL="1461268" indent="0">
              <a:buNone/>
              <a:defRPr sz="1023" b="1"/>
            </a:lvl6pPr>
            <a:lvl7pPr marL="1753522" indent="0">
              <a:buNone/>
              <a:defRPr sz="1023" b="1"/>
            </a:lvl7pPr>
            <a:lvl8pPr marL="2045776" indent="0">
              <a:buNone/>
              <a:defRPr sz="1023" b="1"/>
            </a:lvl8pPr>
            <a:lvl9pPr marL="2338029" indent="0">
              <a:buNone/>
              <a:defRPr sz="10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69076" y="3305210"/>
            <a:ext cx="3791042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61555" y="2349754"/>
            <a:ext cx="3791043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046" b="0" baseline="0">
                <a:solidFill>
                  <a:schemeClr val="tx2"/>
                </a:solidFill>
              </a:defRPr>
            </a:lvl1pPr>
            <a:lvl2pPr marL="292254" indent="0">
              <a:buNone/>
              <a:defRPr sz="1278" b="1"/>
            </a:lvl2pPr>
            <a:lvl3pPr marL="584507" indent="0">
              <a:buNone/>
              <a:defRPr sz="1151" b="1"/>
            </a:lvl3pPr>
            <a:lvl4pPr marL="876761" indent="0">
              <a:buNone/>
              <a:defRPr sz="1023" b="1"/>
            </a:lvl4pPr>
            <a:lvl5pPr marL="1169015" indent="0">
              <a:buNone/>
              <a:defRPr sz="1023" b="1"/>
            </a:lvl5pPr>
            <a:lvl6pPr marL="1461268" indent="0">
              <a:buNone/>
              <a:defRPr sz="1023" b="1"/>
            </a:lvl6pPr>
            <a:lvl7pPr marL="1753522" indent="0">
              <a:buNone/>
              <a:defRPr sz="1023" b="1"/>
            </a:lvl7pPr>
            <a:lvl8pPr marL="2045776" indent="0">
              <a:buNone/>
              <a:defRPr sz="1023" b="1"/>
            </a:lvl8pPr>
            <a:lvl9pPr marL="2338029" indent="0">
              <a:buNone/>
              <a:defRPr sz="10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61555" y="3305210"/>
            <a:ext cx="3791043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203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809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19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4520422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012" y="685800"/>
            <a:ext cx="3286399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375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2279" y="685801"/>
            <a:ext cx="4442484" cy="5175250"/>
          </a:xfrm>
        </p:spPr>
        <p:txBody>
          <a:bodyPr/>
          <a:lstStyle>
            <a:lvl1pPr>
              <a:defRPr sz="1278"/>
            </a:lvl1pPr>
            <a:lvl2pPr>
              <a:defRPr sz="1278"/>
            </a:lvl2pPr>
            <a:lvl3pPr>
              <a:defRPr sz="1151"/>
            </a:lvl3pPr>
            <a:lvl4pPr>
              <a:defRPr sz="1151"/>
            </a:lvl4pPr>
            <a:lvl5pPr>
              <a:defRPr sz="1023"/>
            </a:lvl5pPr>
            <a:lvl6pPr>
              <a:defRPr sz="1023"/>
            </a:lvl6pPr>
            <a:lvl7pPr>
              <a:defRPr sz="1023"/>
            </a:lvl7pPr>
            <a:lvl8pPr>
              <a:defRPr sz="1023"/>
            </a:lvl8pPr>
            <a:lvl9pPr>
              <a:defRPr sz="10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7012" y="2856344"/>
            <a:ext cx="3286399" cy="3011056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278"/>
              </a:spcAft>
              <a:buNone/>
              <a:defRPr sz="1364"/>
            </a:lvl1pPr>
            <a:lvl2pPr marL="292254" indent="0">
              <a:buNone/>
              <a:defRPr sz="895"/>
            </a:lvl2pPr>
            <a:lvl3pPr marL="584507" indent="0">
              <a:buNone/>
              <a:defRPr sz="767"/>
            </a:lvl3pPr>
            <a:lvl4pPr marL="876761" indent="0">
              <a:buNone/>
              <a:defRPr sz="639"/>
            </a:lvl4pPr>
            <a:lvl5pPr marL="1169015" indent="0">
              <a:buNone/>
              <a:defRPr sz="639"/>
            </a:lvl5pPr>
            <a:lvl6pPr marL="1461268" indent="0">
              <a:buNone/>
              <a:defRPr sz="639"/>
            </a:lvl6pPr>
            <a:lvl7pPr marL="1753522" indent="0">
              <a:buNone/>
              <a:defRPr sz="639"/>
            </a:lvl7pPr>
            <a:lvl8pPr marL="2045776" indent="0">
              <a:buNone/>
              <a:defRPr sz="639"/>
            </a:lvl8pPr>
            <a:lvl9pPr marL="2338029" indent="0">
              <a:buNone/>
              <a:defRPr sz="63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013" y="6453386"/>
            <a:ext cx="10267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880224" y="6453386"/>
            <a:ext cx="202318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23833" y="6453386"/>
            <a:ext cx="1360590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20422" y="376"/>
            <a:ext cx="194846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4520422" y="376"/>
            <a:ext cx="194846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72026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4520422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012" y="685800"/>
            <a:ext cx="3286399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375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715268" y="3"/>
            <a:ext cx="5676507" cy="6857999"/>
          </a:xfrm>
        </p:spPr>
        <p:txBody>
          <a:bodyPr anchor="t">
            <a:normAutofit/>
          </a:bodyPr>
          <a:lstStyle>
            <a:lvl1pPr marL="0" indent="0">
              <a:buNone/>
              <a:defRPr sz="1278"/>
            </a:lvl1pPr>
            <a:lvl2pPr marL="292254" indent="0">
              <a:buNone/>
              <a:defRPr sz="1278"/>
            </a:lvl2pPr>
            <a:lvl3pPr marL="584507" indent="0">
              <a:buNone/>
              <a:defRPr sz="1278"/>
            </a:lvl3pPr>
            <a:lvl4pPr marL="876761" indent="0">
              <a:buNone/>
              <a:defRPr sz="1278"/>
            </a:lvl4pPr>
            <a:lvl5pPr marL="1169015" indent="0">
              <a:buNone/>
              <a:defRPr sz="1278"/>
            </a:lvl5pPr>
            <a:lvl6pPr marL="1461268" indent="0">
              <a:buNone/>
              <a:defRPr sz="1278"/>
            </a:lvl6pPr>
            <a:lvl7pPr marL="1753522" indent="0">
              <a:buNone/>
              <a:defRPr sz="1278"/>
            </a:lvl7pPr>
            <a:lvl8pPr marL="2045776" indent="0">
              <a:buNone/>
              <a:defRPr sz="1278"/>
            </a:lvl8pPr>
            <a:lvl9pPr marL="2338029" indent="0">
              <a:buNone/>
              <a:defRPr sz="1278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7012" y="2855968"/>
            <a:ext cx="3286399" cy="3011432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278"/>
              </a:spcAft>
              <a:buNone/>
              <a:defRPr sz="1364"/>
            </a:lvl1pPr>
            <a:lvl2pPr marL="292254" indent="0">
              <a:buNone/>
              <a:defRPr sz="895"/>
            </a:lvl2pPr>
            <a:lvl3pPr marL="584507" indent="0">
              <a:buNone/>
              <a:defRPr sz="767"/>
            </a:lvl3pPr>
            <a:lvl4pPr marL="876761" indent="0">
              <a:buNone/>
              <a:defRPr sz="639"/>
            </a:lvl4pPr>
            <a:lvl5pPr marL="1169015" indent="0">
              <a:buNone/>
              <a:defRPr sz="639"/>
            </a:lvl5pPr>
            <a:lvl6pPr marL="1461268" indent="0">
              <a:buNone/>
              <a:defRPr sz="639"/>
            </a:lvl6pPr>
            <a:lvl7pPr marL="1753522" indent="0">
              <a:buNone/>
              <a:defRPr sz="639"/>
            </a:lvl7pPr>
            <a:lvl8pPr marL="2045776" indent="0">
              <a:buNone/>
              <a:defRPr sz="639"/>
            </a:lvl8pPr>
            <a:lvl9pPr marL="2338029" indent="0">
              <a:buNone/>
              <a:defRPr sz="63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013" y="6453386"/>
            <a:ext cx="10267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880224" y="6453386"/>
            <a:ext cx="202318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191B0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23833" y="6453386"/>
            <a:ext cx="1360590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E06C83-F47D-432E-8C26-634FAA0DF87B}" type="slidenum">
              <a:rPr lang="en-US" smtClean="0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20422" y="376"/>
            <a:ext cx="194846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4520422" y="376"/>
            <a:ext cx="194846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78614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69075" y="685800"/>
            <a:ext cx="8183523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9075" y="2286000"/>
            <a:ext cx="8183523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85312" y="6453386"/>
            <a:ext cx="102670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2" baseline="0">
                <a:solidFill>
                  <a:schemeClr val="tx2"/>
                </a:solidFill>
              </a:defRPr>
            </a:lvl1pPr>
          </a:lstStyle>
          <a:p>
            <a:pPr defTabSz="389672"/>
            <a:fld id="{51833087-22A3-47DC-9A99-28E847624A0F}" type="datetimeFigureOut">
              <a:rPr lang="en-US" smtClean="0">
                <a:solidFill>
                  <a:srgbClr val="191B0E"/>
                </a:solidFill>
              </a:rPr>
              <a:pPr defTabSz="389672"/>
              <a:t>8/12/2020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66312" y="6453386"/>
            <a:ext cx="5353427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2" baseline="0">
                <a:solidFill>
                  <a:schemeClr val="tx2"/>
                </a:solidFill>
              </a:defRPr>
            </a:lvl1pPr>
          </a:lstStyle>
          <a:p>
            <a:pPr defTabSz="389672"/>
            <a:endParaRPr lang="en-US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4028" y="6453386"/>
            <a:ext cx="136059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2" baseline="0">
                <a:solidFill>
                  <a:schemeClr val="tx2"/>
                </a:solidFill>
              </a:defRPr>
            </a:lvl1pPr>
          </a:lstStyle>
          <a:p>
            <a:pPr defTabSz="389672"/>
            <a:fld id="{18E06C83-F47D-432E-8C26-634FAA0DF87B}" type="slidenum">
              <a:rPr lang="en-US" smtClean="0">
                <a:solidFill>
                  <a:srgbClr val="191B0E"/>
                </a:solidFill>
              </a:rPr>
              <a:pPr defTabSz="389672"/>
              <a:t>‹#›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07501" y="376"/>
            <a:ext cx="194846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 title="Side bar"/>
          <p:cNvSpPr/>
          <p:nvPr/>
        </p:nvSpPr>
        <p:spPr>
          <a:xfrm>
            <a:off x="407501" y="376"/>
            <a:ext cx="194846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95782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defTabSz="584507" rtl="0" eaLnBrk="1" latinLnBrk="0" hangingPunct="1">
        <a:lnSpc>
          <a:spcPct val="89000"/>
        </a:lnSpc>
        <a:spcBef>
          <a:spcPct val="0"/>
        </a:spcBef>
        <a:buNone/>
        <a:defRPr sz="375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7324" indent="-327324" algn="l" defTabSz="584507" rtl="0" eaLnBrk="1" latinLnBrk="0" hangingPunct="1">
        <a:lnSpc>
          <a:spcPct val="94000"/>
        </a:lnSpc>
        <a:spcBef>
          <a:spcPts val="852"/>
        </a:spcBef>
        <a:spcAft>
          <a:spcPts val="170"/>
        </a:spcAft>
        <a:buFont typeface="Franklin Gothic Book" panose="020B0503020102020204" pitchFamily="34" charset="0"/>
        <a:buChar char="■"/>
        <a:defRPr sz="1705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779343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–"/>
        <a:defRPr sz="1705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169015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■"/>
        <a:defRPr sz="1534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558686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–"/>
        <a:defRPr sz="1534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1948358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■"/>
        <a:defRPr sz="1364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338029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–"/>
        <a:defRPr sz="1364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2727701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■"/>
        <a:defRPr sz="1193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117372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–"/>
        <a:defRPr sz="1193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507044" indent="-327324" algn="l" defTabSz="584507" rtl="0" eaLnBrk="1" latinLnBrk="0" hangingPunct="1">
        <a:lnSpc>
          <a:spcPct val="94000"/>
        </a:lnSpc>
        <a:spcBef>
          <a:spcPts val="426"/>
        </a:spcBef>
        <a:spcAft>
          <a:spcPts val="170"/>
        </a:spcAft>
        <a:buFont typeface="Franklin Gothic Book" panose="020B0503020102020204" pitchFamily="34" charset="0"/>
        <a:buChar char="■"/>
        <a:defRPr sz="1193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1pPr>
      <a:lvl2pPr marL="292254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2pPr>
      <a:lvl3pPr marL="584507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3pPr>
      <a:lvl4pPr marL="876761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4pPr>
      <a:lvl5pPr marL="1169015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5pPr>
      <a:lvl6pPr marL="1461268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6pPr>
      <a:lvl7pPr marL="1753522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7pPr>
      <a:lvl8pPr marL="2045776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8pPr>
      <a:lvl9pPr marL="2338029" algn="l" defTabSz="584507" rtl="0" eaLnBrk="1" latinLnBrk="0" hangingPunct="1">
        <a:defRPr sz="11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4294967295" orient="horz" pos="1368">
          <p15:clr>
            <a:srgbClr val="F26B43"/>
          </p15:clr>
        </p15:guide>
        <p15:guide id="4294967295" pos="6912">
          <p15:clr>
            <a:srgbClr val="F26B43"/>
          </p15:clr>
        </p15:guide>
        <p15:guide id="4294967295" pos="936">
          <p15:clr>
            <a:srgbClr val="F26B43"/>
          </p15:clr>
        </p15:guide>
        <p15:guide id="4294967295" pos="864">
          <p15:clr>
            <a:srgbClr val="F26B43"/>
          </p15:clr>
        </p15:guide>
        <p15:guide id="4294967295" orient="horz" pos="1440">
          <p15:clr>
            <a:srgbClr val="F26B43"/>
          </p15:clr>
        </p15:guide>
        <p15:guide id="4294967295" orient="horz" pos="3696">
          <p15:clr>
            <a:srgbClr val="F26B43"/>
          </p15:clr>
        </p15:guide>
        <p15:guide id="4294967295" orient="horz" pos="432">
          <p15:clr>
            <a:srgbClr val="F26B43"/>
          </p15:clr>
        </p15:guide>
        <p15:guide id="4294967295" orient="horz" pos="1512">
          <p15:clr>
            <a:srgbClr val="F26B43"/>
          </p15:clr>
        </p15:guide>
        <p15:guide id="4294967295" pos="5184">
          <p15:clr>
            <a:srgbClr val="F26B43"/>
          </p15:clr>
        </p15:guide>
        <p15:guide id="4294967295" pos="702">
          <p15:clr>
            <a:srgbClr val="F26B43"/>
          </p15:clr>
        </p15:guide>
        <p15:guide id="4294967295" pos="64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>
            <a:extLst>
              <a:ext uri="{FF2B5EF4-FFF2-40B4-BE49-F238E27FC236}">
                <a16:creationId xmlns="" xmlns:a16="http://schemas.microsoft.com/office/drawing/2014/main" id="{A0F869B5-F8BA-4BC8-A977-531D31A77E2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50" t="58916" r="12908"/>
          <a:stretch/>
        </p:blipFill>
        <p:spPr bwMode="auto">
          <a:xfrm>
            <a:off x="5045375" y="3545704"/>
            <a:ext cx="2972531" cy="1801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="" xmlns:a16="http://schemas.microsoft.com/office/drawing/2014/main" id="{0235C40A-1F74-4383-A097-4B6ABC65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" t="12506" r="60435"/>
          <a:stretch>
            <a:fillRect/>
          </a:stretch>
        </p:blipFill>
        <p:spPr bwMode="auto">
          <a:xfrm>
            <a:off x="2078355" y="1884206"/>
            <a:ext cx="2628153" cy="3836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2FF3B3AF-5F6F-4939-A994-E644434935B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36187" y="685800"/>
            <a:ext cx="5450700" cy="662325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r>
              <a:rPr lang="en-GB" sz="2000" b="1" dirty="0">
                <a:solidFill>
                  <a:srgbClr val="0000FF"/>
                </a:solidFill>
                <a:latin typeface="Georgia"/>
              </a:rPr>
              <a:t>Defects and </a:t>
            </a:r>
            <a:r>
              <a:rPr lang="en-GB" sz="2000" b="1" dirty="0" smtClean="0">
                <a:solidFill>
                  <a:srgbClr val="0000FF"/>
                </a:solidFill>
                <a:latin typeface="Georgia"/>
              </a:rPr>
              <a:t>non-stoichiometry</a:t>
            </a:r>
            <a:endParaRPr lang="en-US" sz="2046" b="1" dirty="0">
              <a:solidFill>
                <a:srgbClr val="0000FF"/>
              </a:solidFill>
              <a:latin typeface="Georgi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37DD291C-635D-44A0-9E37-1708423B8F80}"/>
              </a:ext>
            </a:extLst>
          </p:cNvPr>
          <p:cNvSpPr txBox="1">
            <a:spLocks noChangeArrowheads="1"/>
          </p:cNvSpPr>
          <p:nvPr/>
        </p:nvSpPr>
        <p:spPr>
          <a:xfrm>
            <a:off x="4813300" y="2173311"/>
            <a:ext cx="3436682" cy="974229"/>
          </a:xfrm>
          <a:prstGeom prst="rect">
            <a:avLst/>
          </a:prstGeom>
          <a:solidFill>
            <a:schemeClr val="bg1"/>
          </a:solidFill>
        </p:spPr>
        <p:txBody>
          <a:bodyPr vert="horz" lIns="77938" tIns="38969" rIns="77938" bIns="38969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705" b="1" dirty="0">
                <a:solidFill>
                  <a:srgbClr val="7030A0"/>
                </a:solidFill>
                <a:latin typeface="Georgia"/>
              </a:rPr>
              <a:t>Course : </a:t>
            </a:r>
            <a:r>
              <a:rPr lang="en-US" sz="1705" b="1" dirty="0" err="1">
                <a:solidFill>
                  <a:srgbClr val="7030A0"/>
                </a:solidFill>
                <a:latin typeface="Georgia"/>
              </a:rPr>
              <a:t>M.Sc</a:t>
            </a:r>
            <a:r>
              <a:rPr lang="en-US" sz="1705" b="1" dirty="0">
                <a:solidFill>
                  <a:srgbClr val="7030A0"/>
                </a:solidFill>
                <a:latin typeface="Georgia"/>
              </a:rPr>
              <a:t> Chemistry</a:t>
            </a:r>
          </a:p>
          <a:p>
            <a:r>
              <a:rPr lang="en-US" sz="1705" b="1" dirty="0">
                <a:solidFill>
                  <a:srgbClr val="7030A0"/>
                </a:solidFill>
                <a:latin typeface="Georgia"/>
              </a:rPr>
              <a:t>Topic- CHEM : 101 (Unit 2)</a:t>
            </a:r>
          </a:p>
        </p:txBody>
      </p:sp>
    </p:spTree>
    <p:extLst>
      <p:ext uri="{BB962C8B-B14F-4D97-AF65-F5344CB8AC3E}">
        <p14:creationId xmlns:p14="http://schemas.microsoft.com/office/powerpoint/2010/main" val="1031896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16AFC46F-DDE9-4A83-835D-A2D005192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xmlns="" id="{E4241CAE-A48E-4483-8E23-BA9BB004B5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9309359"/>
              </p:ext>
            </p:extLst>
          </p:nvPr>
        </p:nvGraphicFramePr>
        <p:xfrm>
          <a:off x="-953" y="152400"/>
          <a:ext cx="10391776" cy="649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681">
                  <a:extLst>
                    <a:ext uri="{9D8B030D-6E8A-4147-A177-3AD203B41FA5}">
                      <a16:colId xmlns:a16="http://schemas.microsoft.com/office/drawing/2014/main" xmlns="" val="2255690072"/>
                    </a:ext>
                  </a:extLst>
                </a:gridCol>
                <a:gridCol w="4708207">
                  <a:extLst>
                    <a:ext uri="{9D8B030D-6E8A-4147-A177-3AD203B41FA5}">
                      <a16:colId xmlns:a16="http://schemas.microsoft.com/office/drawing/2014/main" xmlns="" val="1888213491"/>
                    </a:ext>
                  </a:extLst>
                </a:gridCol>
                <a:gridCol w="473393">
                  <a:extLst>
                    <a:ext uri="{9D8B030D-6E8A-4147-A177-3AD203B41FA5}">
                      <a16:colId xmlns:a16="http://schemas.microsoft.com/office/drawing/2014/main" xmlns="" val="2540410589"/>
                    </a:ext>
                  </a:extLst>
                </a:gridCol>
                <a:gridCol w="4722495">
                  <a:extLst>
                    <a:ext uri="{9D8B030D-6E8A-4147-A177-3AD203B41FA5}">
                      <a16:colId xmlns:a16="http://schemas.microsoft.com/office/drawing/2014/main" xmlns="" val="42648742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hottky defect 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2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ankel defect </a:t>
                      </a:r>
                      <a:endParaRPr lang="en-IN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693419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 an ionic crystal when positive and negative ions are completely missing from their lattice sites and create vacancies in crystal lattice, the defect is called Schottky defect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 an ionic crystal, when ion is missing from its lattice position and occupies interstitial position between the lattice points, the defect is called Frenkel defec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282843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presence of Schottky defect in a crystal decreases the density of crystal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presence of Frankel defect in the crystal does not change the density of the crystal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142671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defect can occurs in ionic crystals having high co-ordination number and the cations and anions have almost same size. </a:t>
                      </a:r>
                      <a:r>
                        <a:rPr lang="en-IN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e</a:t>
                      </a: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radius ratio r+/r- is almost equal to 1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defect can occurs in ionic crystals having low co-ordination number and cation is smaller in size than the anion. </a:t>
                      </a:r>
                      <a:r>
                        <a:rPr lang="en-IN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e</a:t>
                      </a: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radius ratio r+/r- is low.</a:t>
                      </a:r>
                      <a:endParaRPr lang="en-IN" sz="2200" dirty="0"/>
                    </a:p>
                    <a:p>
                      <a:endParaRPr lang="en-IN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15421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li halides, alkaline earth oxide having NaCl type structure, </a:t>
                      </a:r>
                      <a:r>
                        <a:rPr lang="en-IN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O</a:t>
                      </a: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IN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Cl</a:t>
                      </a:r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etc. crystal are examples of ionic compound having Schottky defect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endParaRPr lang="en-IN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lver halides, ZnS are the examples of ionic compound having Frenkel defect.</a:t>
                      </a:r>
                      <a:endParaRPr lang="en-IN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29972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0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5">
            <a:extLst>
              <a:ext uri="{FF2B5EF4-FFF2-40B4-BE49-F238E27FC236}">
                <a16:creationId xmlns:a16="http://schemas.microsoft.com/office/drawing/2014/main" xmlns="" id="{10F86287-C7E5-4AC0-B7CD-3BEF0C581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" y="457200"/>
            <a:ext cx="8991600" cy="561500"/>
          </a:xfrm>
          <a:prstGeom prst="rect">
            <a:avLst/>
          </a:prstGeom>
          <a:solidFill>
            <a:srgbClr val="E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>
            <a:spAutoFit/>
          </a:bodyPr>
          <a:lstStyle>
            <a:lvl1pPr marL="344488" indent="-344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ypical enthalpies of formation of Schottky and Frenkel defects.</a:t>
            </a:r>
          </a:p>
        </p:txBody>
      </p:sp>
      <p:graphicFrame>
        <p:nvGraphicFramePr>
          <p:cNvPr id="17" name="Group 54">
            <a:extLst>
              <a:ext uri="{FF2B5EF4-FFF2-40B4-BE49-F238E27FC236}">
                <a16:creationId xmlns:a16="http://schemas.microsoft.com/office/drawing/2014/main" xmlns="" id="{0E4A3693-FC33-4E43-9E1D-9436F63B17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8327638"/>
              </p:ext>
            </p:extLst>
          </p:nvPr>
        </p:nvGraphicFramePr>
        <p:xfrm>
          <a:off x="776287" y="2011680"/>
          <a:ext cx="4108451" cy="3503232"/>
        </p:xfrm>
        <a:graphic>
          <a:graphicData uri="http://schemas.openxmlformats.org/drawingml/2006/table">
            <a:tbl>
              <a:tblPr/>
              <a:tblGrid>
                <a:gridCol w="1511301">
                  <a:extLst>
                    <a:ext uri="{9D8B030D-6E8A-4147-A177-3AD203B41FA5}">
                      <a16:colId xmlns:a16="http://schemas.microsoft.com/office/drawing/2014/main" xmlns="" val="1130329528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xmlns="" val="2164293347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xmlns="" val="2125966188"/>
                    </a:ext>
                  </a:extLst>
                </a:gridCol>
              </a:tblGrid>
              <a:tr h="180975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chottky Defects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53087891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mpound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H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(J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 10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–</a:t>
                      </a:r>
                      <a:fld id="{2CE6FBA7-E13B-485B-87B7-06DE0F09A94F}" type="slidenum"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t>11</a:t>
                      </a:fld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kumimoji="0" lang="en-US" altLang="en-US" sz="2400" b="0" i="0" u="none" strike="noStrike" cap="none" normalizeH="0" baseline="3000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H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(eV)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85673954"/>
                  </a:ext>
                </a:extLst>
              </a:tr>
              <a:tr h="271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iI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.0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3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38292822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iBr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.8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8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79143063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aCl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.6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.3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62707045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aO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.7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.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14423549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gO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.5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.6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46031957"/>
                  </a:ext>
                </a:extLst>
              </a:tr>
            </a:tbl>
          </a:graphicData>
        </a:graphic>
      </p:graphicFrame>
      <p:graphicFrame>
        <p:nvGraphicFramePr>
          <p:cNvPr id="18" name="Group 55">
            <a:extLst>
              <a:ext uri="{FF2B5EF4-FFF2-40B4-BE49-F238E27FC236}">
                <a16:creationId xmlns:a16="http://schemas.microsoft.com/office/drawing/2014/main" xmlns="" id="{6DFB9FFB-8B2E-43C7-A42B-9818F3BC29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150046"/>
              </p:ext>
            </p:extLst>
          </p:nvPr>
        </p:nvGraphicFramePr>
        <p:xfrm>
          <a:off x="5507038" y="2011680"/>
          <a:ext cx="4260851" cy="3503232"/>
        </p:xfrm>
        <a:graphic>
          <a:graphicData uri="http://schemas.openxmlformats.org/drawingml/2006/table">
            <a:tbl>
              <a:tblPr/>
              <a:tblGrid>
                <a:gridCol w="1663701">
                  <a:extLst>
                    <a:ext uri="{9D8B030D-6E8A-4147-A177-3AD203B41FA5}">
                      <a16:colId xmlns:a16="http://schemas.microsoft.com/office/drawing/2014/main" xmlns="" val="1227731391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xmlns="" val="221534501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xmlns="" val="85169078"/>
                    </a:ext>
                  </a:extLst>
                </a:gridCol>
              </a:tblGrid>
              <a:tr h="180975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renkel Defects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01794289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mpound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H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F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(J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 10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–</a:t>
                      </a:r>
                      <a:fld id="{5C212329-5817-4ECE-8EBC-8185ED6363FB}" type="slidenum"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t>11</a:t>
                      </a:fld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kumimoji="0" lang="en-US" altLang="en-US" sz="2400" b="0" i="0" u="none" strike="noStrike" cap="none" normalizeH="0" baseline="3000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H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(eV)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74932662"/>
                  </a:ext>
                </a:extLst>
              </a:tr>
              <a:tr h="271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-AgI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1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7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9896918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gBr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9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2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12188224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gCl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.5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6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11912194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aF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.4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.8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27128448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rO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.5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.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80269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69466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76286" y="381000"/>
            <a:ext cx="9290745" cy="4594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386" b="1" dirty="0">
                <a:latin typeface="Times New Roman" pitchFamily="18" charset="0"/>
                <a:cs typeface="Times New Roman" pitchFamily="18" charset="0"/>
              </a:rPr>
              <a:t>Impurity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641794" y="914400"/>
            <a:ext cx="94901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</a:t>
            </a:r>
            <a:r>
              <a:rPr lang="en-IN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ion of regular crystal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replace with another cation, the defect is called impurity defect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96AC4CB-C511-402A-971E-5631510AACC0}"/>
              </a:ext>
            </a:extLst>
          </p:cNvPr>
          <p:cNvSpPr/>
          <p:nvPr/>
        </p:nvSpPr>
        <p:spPr>
          <a:xfrm>
            <a:off x="641795" y="2001848"/>
            <a:ext cx="51943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t cation sometimes may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upy interstitial si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impurity cation is substituted in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ce of regular ca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t is called substitution impurity defect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xample: Brass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impurity cation is present in the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titial posi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t is called interstitial impurity defect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xample: Steel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702745F-C600-4998-8AA4-AFAA18787C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3" t="58826" r="84468" b="27803"/>
          <a:stretch/>
        </p:blipFill>
        <p:spPr>
          <a:xfrm>
            <a:off x="6276974" y="1524000"/>
            <a:ext cx="3201354" cy="2377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A934D69-FD6C-47FB-9C0C-A8A229164D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418" t="58531" r="74454" b="28098"/>
          <a:stretch/>
        </p:blipFill>
        <p:spPr>
          <a:xfrm>
            <a:off x="6215061" y="4038601"/>
            <a:ext cx="3366684" cy="2500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7812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14434" y="533400"/>
            <a:ext cx="941754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Line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714434" y="1545492"/>
            <a:ext cx="92876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ne defect is defined as the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regularity in a complete line, a row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lattice points of constituent particles. 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57A08804-7444-47F6-912A-06F0FD90475E}"/>
              </a:ext>
            </a:extLst>
          </p:cNvPr>
          <p:cNvGrpSpPr/>
          <p:nvPr/>
        </p:nvGrpSpPr>
        <p:grpSpPr>
          <a:xfrm>
            <a:off x="714434" y="2853610"/>
            <a:ext cx="8833009" cy="1566590"/>
            <a:chOff x="400050" y="1042483"/>
            <a:chExt cx="8001001" cy="183797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xmlns="" id="{5D9F8888-5319-4B62-AB08-88710A8C15F7}"/>
                </a:ext>
              </a:extLst>
            </p:cNvPr>
            <p:cNvGrpSpPr/>
            <p:nvPr/>
          </p:nvGrpSpPr>
          <p:grpSpPr>
            <a:xfrm>
              <a:off x="400050" y="1042483"/>
              <a:ext cx="6822386" cy="1832786"/>
              <a:chOff x="707231" y="2683787"/>
              <a:chExt cx="2250281" cy="2443714"/>
            </a:xfrm>
          </p:grpSpPr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xmlns="" id="{CB8C2C56-4536-4EB4-AF16-EE02AFADD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138063" y="2683787"/>
                <a:ext cx="1760935" cy="71877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Types of Line Defect</a:t>
                </a:r>
              </a:p>
            </p:txBody>
          </p:sp>
          <p:sp>
            <p:nvSpPr>
              <p:cNvPr id="10" name="Right Brace 9">
                <a:extLst>
                  <a:ext uri="{FF2B5EF4-FFF2-40B4-BE49-F238E27FC236}">
                    <a16:creationId xmlns:a16="http://schemas.microsoft.com/office/drawing/2014/main" xmlns="" id="{7553153E-D091-4F82-A1C3-98599EF646AD}"/>
                  </a:ext>
                </a:extLst>
              </p:cNvPr>
              <p:cNvSpPr/>
              <p:nvPr/>
            </p:nvSpPr>
            <p:spPr bwMode="auto">
              <a:xfrm rot="16200000">
                <a:off x="1806972" y="3129360"/>
                <a:ext cx="431800" cy="1869281"/>
              </a:xfrm>
              <a:prstGeom prst="rightBrace">
                <a:avLst>
                  <a:gd name="adj1" fmla="val 8333"/>
                  <a:gd name="adj2" fmla="val 4893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6">
                <a:extLst>
                  <a:ext uri="{FF2B5EF4-FFF2-40B4-BE49-F238E27FC236}">
                    <a16:creationId xmlns:a16="http://schemas.microsoft.com/office/drawing/2014/main" xmlns="" id="{844679A7-43C2-4BB6-B1D0-07A4DCDC72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707231" y="4405313"/>
                <a:ext cx="762000" cy="72218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IN" altLang="en-US" sz="24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Edge dislocation</a:t>
                </a:r>
              </a:p>
            </p:txBody>
          </p:sp>
        </p:grp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87329E4C-A524-4E5A-97C7-8D585C452BDE}"/>
                </a:ext>
              </a:extLst>
            </p:cNvPr>
            <p:cNvCxnSpPr/>
            <p:nvPr/>
          </p:nvCxnSpPr>
          <p:spPr>
            <a:xfrm>
              <a:off x="4335607" y="2081464"/>
              <a:ext cx="0" cy="17145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16">
              <a:extLst>
                <a:ext uri="{FF2B5EF4-FFF2-40B4-BE49-F238E27FC236}">
                  <a16:creationId xmlns:a16="http://schemas.microsoft.com/office/drawing/2014/main" xmlns="" id="{B308E129-7A78-41B9-AB11-11D6001AF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200400" y="2331986"/>
              <a:ext cx="2310226" cy="5416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Screw dislocation </a:t>
              </a:r>
            </a:p>
          </p:txBody>
        </p:sp>
        <p:sp>
          <p:nvSpPr>
            <p:cNvPr id="8" name="TextBox 16">
              <a:extLst>
                <a:ext uri="{FF2B5EF4-FFF2-40B4-BE49-F238E27FC236}">
                  <a16:creationId xmlns:a16="http://schemas.microsoft.com/office/drawing/2014/main" xmlns="" id="{CD70A1F2-7F69-4776-AABB-C5593D6CC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6090825" y="2338820"/>
              <a:ext cx="2310226" cy="5416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ixed disloc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0850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3810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Edge dislocation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852486" y="1150203"/>
            <a:ext cx="9279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fects are produced due to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ermination of a plane of atoms 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iddle of a crystal is called as edge dislocation defect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700087" y="3090208"/>
            <a:ext cx="5105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uch a case, the adjacent planes are not straight, but instead bend around the edge of the terminating plane so that the crystal structure is perfectly ordered on either side. 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6643842B-83EB-4792-B891-795DF60175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04" r="10828"/>
          <a:stretch/>
        </p:blipFill>
        <p:spPr bwMode="auto">
          <a:xfrm>
            <a:off x="6615739" y="2895600"/>
            <a:ext cx="3636741" cy="3805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E28CBB7-4097-4863-A2C2-6207CE287041}"/>
              </a:ext>
            </a:extLst>
          </p:cNvPr>
          <p:cNvSpPr/>
          <p:nvPr/>
        </p:nvSpPr>
        <p:spPr>
          <a:xfrm>
            <a:off x="7501802" y="2103120"/>
            <a:ext cx="20489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altLang="en-US" sz="2000" b="1" dirty="0">
                <a:latin typeface="Times New Roman" pitchFamily="18" charset="0"/>
                <a:cs typeface="Times New Roman" pitchFamily="18" charset="0"/>
              </a:rPr>
              <a:t>Edge dislocation </a:t>
            </a:r>
            <a:endParaRPr lang="en-IN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E0ADE77A-6E99-4754-8B5A-87B3E725B952}"/>
              </a:ext>
            </a:extLst>
          </p:cNvPr>
          <p:cNvCxnSpPr>
            <a:cxnSpLocks/>
          </p:cNvCxnSpPr>
          <p:nvPr/>
        </p:nvCxnSpPr>
        <p:spPr>
          <a:xfrm>
            <a:off x="8434109" y="2667000"/>
            <a:ext cx="343178" cy="2438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9392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3810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Screw dislocation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852486" y="1150203"/>
            <a:ext cx="9279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fects are produced due to the movement of small portion of crystal from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 original pos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as screw dislocation defect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611187" y="3090208"/>
            <a:ext cx="51943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crew dislocation is slightly more difficult to visualize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DBB9865F-0C8D-4B8E-8DED-FEC97DF66E11}"/>
              </a:ext>
            </a:extLst>
          </p:cNvPr>
          <p:cNvGrpSpPr/>
          <p:nvPr/>
        </p:nvGrpSpPr>
        <p:grpSpPr>
          <a:xfrm>
            <a:off x="5163413" y="2819400"/>
            <a:ext cx="5040004" cy="3169920"/>
            <a:chOff x="5163413" y="3657600"/>
            <a:chExt cx="5040004" cy="316992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4D94AADF-4839-40F0-9E3F-1A4BCAE94A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7757" y="3657600"/>
              <a:ext cx="3375660" cy="3169920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xmlns="" id="{E0ADE77A-6E99-4754-8B5A-87B3E725B9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00887" y="5695891"/>
              <a:ext cx="986102" cy="58105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AE28CBB7-4097-4863-A2C2-6207CE287041}"/>
                </a:ext>
              </a:extLst>
            </p:cNvPr>
            <p:cNvSpPr/>
            <p:nvPr/>
          </p:nvSpPr>
          <p:spPr>
            <a:xfrm>
              <a:off x="5163413" y="6276945"/>
              <a:ext cx="204895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altLang="en-US" sz="2000" b="1" dirty="0">
                  <a:latin typeface="Times New Roman" pitchFamily="18" charset="0"/>
                  <a:cs typeface="Times New Roman" pitchFamily="18" charset="0"/>
                </a:rPr>
                <a:t>Edge dislocation </a:t>
              </a:r>
              <a:endParaRPr lang="en-IN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585732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3810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Mixed dislocation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557728" y="1218149"/>
            <a:ext cx="96673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fects are produced due to the both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tion of a plane an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ment of small por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crystal from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 original pos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as mixed dislocation defect. </a:t>
            </a:r>
          </a:p>
        </p:txBody>
      </p:sp>
      <p:pic>
        <p:nvPicPr>
          <p:cNvPr id="35" name="Picture 8">
            <a:extLst>
              <a:ext uri="{FF2B5EF4-FFF2-40B4-BE49-F238E27FC236}">
                <a16:creationId xmlns:a16="http://schemas.microsoft.com/office/drawing/2014/main" xmlns="" id="{85414B41-25E3-4137-ADE8-9EA28C3BC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97" y="3163888"/>
            <a:ext cx="3879850" cy="283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7">
            <a:extLst>
              <a:ext uri="{FF2B5EF4-FFF2-40B4-BE49-F238E27FC236}">
                <a16:creationId xmlns:a16="http://schemas.microsoft.com/office/drawing/2014/main" xmlns="" id="{F0271150-4076-4EDF-B0F9-01661713B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10" y="2555875"/>
            <a:ext cx="4498975" cy="389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 Box 12">
            <a:extLst>
              <a:ext uri="{FF2B5EF4-FFF2-40B4-BE49-F238E27FC236}">
                <a16:creationId xmlns:a16="http://schemas.microsoft.com/office/drawing/2014/main" xmlns="" id="{7AFA62FC-7864-4CE1-A6B2-8EA4C59F4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573" y="5849938"/>
            <a:ext cx="81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</a:p>
        </p:txBody>
      </p:sp>
      <p:sp>
        <p:nvSpPr>
          <p:cNvPr id="41" name="Line 17">
            <a:extLst>
              <a:ext uri="{FF2B5EF4-FFF2-40B4-BE49-F238E27FC236}">
                <a16:creationId xmlns:a16="http://schemas.microsoft.com/office/drawing/2014/main" xmlns="" id="{9EDCAC46-F791-4F5D-9A5C-BD9AC0AB3B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7910" y="3744913"/>
            <a:ext cx="3546475" cy="22304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21">
            <a:extLst>
              <a:ext uri="{FF2B5EF4-FFF2-40B4-BE49-F238E27FC236}">
                <a16:creationId xmlns:a16="http://schemas.microsoft.com/office/drawing/2014/main" xmlns="" id="{6BA8784B-E40F-472A-933C-F108B819D834}"/>
              </a:ext>
            </a:extLst>
          </p:cNvPr>
          <p:cNvSpPr>
            <a:spLocks noChangeShapeType="1"/>
          </p:cNvSpPr>
          <p:nvPr/>
        </p:nvSpPr>
        <p:spPr bwMode="auto">
          <a:xfrm rot="16598720" flipV="1">
            <a:off x="4197410" y="5114926"/>
            <a:ext cx="992188" cy="6238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xmlns="" id="{7A90570C-AA0D-492F-8C00-031AF5437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2972" y="5845175"/>
            <a:ext cx="203200" cy="179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" name="Text Box 15">
            <a:extLst>
              <a:ext uri="{FF2B5EF4-FFF2-40B4-BE49-F238E27FC236}">
                <a16:creationId xmlns:a16="http://schemas.microsoft.com/office/drawing/2014/main" xmlns="" id="{2F8003A3-6EE2-42FE-AC71-0F6069953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098" y="6324600"/>
            <a:ext cx="954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rew</a:t>
            </a:r>
          </a:p>
        </p:txBody>
      </p:sp>
      <p:sp>
        <p:nvSpPr>
          <p:cNvPr id="46" name="Line 29">
            <a:extLst>
              <a:ext uri="{FF2B5EF4-FFF2-40B4-BE49-F238E27FC236}">
                <a16:creationId xmlns:a16="http://schemas.microsoft.com/office/drawing/2014/main" xmlns="" id="{4E973F8A-8C6E-496A-8F6B-AC0485447EB7}"/>
              </a:ext>
            </a:extLst>
          </p:cNvPr>
          <p:cNvSpPr>
            <a:spLocks noChangeShapeType="1"/>
          </p:cNvSpPr>
          <p:nvPr/>
        </p:nvSpPr>
        <p:spPr bwMode="auto">
          <a:xfrm rot="15012314" flipV="1">
            <a:off x="2617348" y="5004672"/>
            <a:ext cx="2032709" cy="147892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7" name="Line 33">
            <a:extLst>
              <a:ext uri="{FF2B5EF4-FFF2-40B4-BE49-F238E27FC236}">
                <a16:creationId xmlns:a16="http://schemas.microsoft.com/office/drawing/2014/main" xmlns="" id="{D1A5C7D7-76A0-4E64-9514-9F45B09CBD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6356" y="5851526"/>
            <a:ext cx="1325854" cy="704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9" name="Text Box 31">
            <a:extLst>
              <a:ext uri="{FF2B5EF4-FFF2-40B4-BE49-F238E27FC236}">
                <a16:creationId xmlns:a16="http://schemas.microsoft.com/office/drawing/2014/main" xmlns="" id="{C81F06A9-9A61-45C7-B32E-7945B386D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60" y="2343150"/>
            <a:ext cx="98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ed</a:t>
            </a:r>
          </a:p>
        </p:txBody>
      </p:sp>
      <p:sp>
        <p:nvSpPr>
          <p:cNvPr id="50" name="Line 32">
            <a:extLst>
              <a:ext uri="{FF2B5EF4-FFF2-40B4-BE49-F238E27FC236}">
                <a16:creationId xmlns:a16="http://schemas.microsoft.com/office/drawing/2014/main" xmlns="" id="{F5DFC2A6-EF93-4BE2-B266-2C12C10916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810" y="2706688"/>
            <a:ext cx="1230313" cy="18510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" name="Line 35">
            <a:extLst>
              <a:ext uri="{FF2B5EF4-FFF2-40B4-BE49-F238E27FC236}">
                <a16:creationId xmlns:a16="http://schemas.microsoft.com/office/drawing/2014/main" xmlns="" id="{4ECAA35D-F8B8-466C-A270-61231CC9E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723" y="2733675"/>
            <a:ext cx="1693863" cy="13112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18986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533400"/>
            <a:ext cx="94318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Plane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700086" y="1545492"/>
            <a:ext cx="93019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lane defect is defined as the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regular arrangement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planes into the crystal of solid. 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57A08804-7444-47F6-912A-06F0FD90475E}"/>
              </a:ext>
            </a:extLst>
          </p:cNvPr>
          <p:cNvGrpSpPr/>
          <p:nvPr/>
        </p:nvGrpSpPr>
        <p:grpSpPr>
          <a:xfrm>
            <a:off x="700086" y="2865361"/>
            <a:ext cx="8999756" cy="1566590"/>
            <a:chOff x="249009" y="1042483"/>
            <a:chExt cx="8152042" cy="183797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xmlns="" id="{5D9F8888-5319-4B62-AB08-88710A8C15F7}"/>
                </a:ext>
              </a:extLst>
            </p:cNvPr>
            <p:cNvGrpSpPr/>
            <p:nvPr/>
          </p:nvGrpSpPr>
          <p:grpSpPr>
            <a:xfrm>
              <a:off x="249009" y="1042483"/>
              <a:ext cx="6973427" cy="1832786"/>
              <a:chOff x="657412" y="2683787"/>
              <a:chExt cx="2300100" cy="2443714"/>
            </a:xfrm>
          </p:grpSpPr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xmlns="" id="{CB8C2C56-4536-4EB4-AF16-EE02AFADD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138063" y="2683787"/>
                <a:ext cx="1760935" cy="71877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Types of Plane Defect</a:t>
                </a:r>
              </a:p>
            </p:txBody>
          </p:sp>
          <p:sp>
            <p:nvSpPr>
              <p:cNvPr id="10" name="Right Brace 9">
                <a:extLst>
                  <a:ext uri="{FF2B5EF4-FFF2-40B4-BE49-F238E27FC236}">
                    <a16:creationId xmlns:a16="http://schemas.microsoft.com/office/drawing/2014/main" xmlns="" id="{7553153E-D091-4F82-A1C3-98599EF646AD}"/>
                  </a:ext>
                </a:extLst>
              </p:cNvPr>
              <p:cNvSpPr/>
              <p:nvPr/>
            </p:nvSpPr>
            <p:spPr bwMode="auto">
              <a:xfrm rot="16200000">
                <a:off x="1806972" y="3129360"/>
                <a:ext cx="431800" cy="1869281"/>
              </a:xfrm>
              <a:prstGeom prst="rightBrace">
                <a:avLst>
                  <a:gd name="adj1" fmla="val 8333"/>
                  <a:gd name="adj2" fmla="val 4893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6">
                <a:extLst>
                  <a:ext uri="{FF2B5EF4-FFF2-40B4-BE49-F238E27FC236}">
                    <a16:creationId xmlns:a16="http://schemas.microsoft.com/office/drawing/2014/main" xmlns="" id="{844679A7-43C2-4BB6-B1D0-07A4DCDC72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657412" y="4405312"/>
                <a:ext cx="811819" cy="72218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IN" altLang="en-US" sz="24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Grain boundary</a:t>
                </a:r>
              </a:p>
            </p:txBody>
          </p:sp>
        </p:grp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87329E4C-A524-4E5A-97C7-8D585C452BDE}"/>
                </a:ext>
              </a:extLst>
            </p:cNvPr>
            <p:cNvCxnSpPr/>
            <p:nvPr/>
          </p:nvCxnSpPr>
          <p:spPr>
            <a:xfrm>
              <a:off x="4335607" y="2081464"/>
              <a:ext cx="0" cy="17145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16">
              <a:extLst>
                <a:ext uri="{FF2B5EF4-FFF2-40B4-BE49-F238E27FC236}">
                  <a16:creationId xmlns:a16="http://schemas.microsoft.com/office/drawing/2014/main" xmlns="" id="{B308E129-7A78-41B9-AB11-11D6001AF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200400" y="2331986"/>
              <a:ext cx="2310226" cy="5416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Stacking fault</a:t>
              </a:r>
            </a:p>
          </p:txBody>
        </p:sp>
        <p:sp>
          <p:nvSpPr>
            <p:cNvPr id="8" name="TextBox 16">
              <a:extLst>
                <a:ext uri="{FF2B5EF4-FFF2-40B4-BE49-F238E27FC236}">
                  <a16:creationId xmlns:a16="http://schemas.microsoft.com/office/drawing/2014/main" xmlns="" id="{CD70A1F2-7F69-4776-AABB-C5593D6CC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6090825" y="2338820"/>
              <a:ext cx="2310226" cy="54164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win bounda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616707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0112C6FB-6390-4CED-817D-C2DC8C670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7" y="2792790"/>
            <a:ext cx="4203582" cy="3684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3810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Grain boundari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700086" y="1150203"/>
            <a:ext cx="9431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ain boundary is the interface between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grains, or crystallit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 a polycrystalline material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700086" y="2651760"/>
            <a:ext cx="500646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in boundaries are 2D defects in the crystal structure, and tend to decreas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ical and thermal conductivit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aterial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grain boundaries are preferre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s for the onset of corros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E28CBB7-4097-4863-A2C2-6207CE287041}"/>
              </a:ext>
            </a:extLst>
          </p:cNvPr>
          <p:cNvSpPr/>
          <p:nvPr/>
        </p:nvSpPr>
        <p:spPr>
          <a:xfrm>
            <a:off x="7501802" y="2103120"/>
            <a:ext cx="21916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altLang="en-US" sz="2000" b="1" dirty="0">
                <a:latin typeface="Times New Roman" pitchFamily="18" charset="0"/>
                <a:cs typeface="Times New Roman" pitchFamily="18" charset="0"/>
              </a:rPr>
              <a:t>Grain boundaries </a:t>
            </a:r>
            <a:endParaRPr lang="en-IN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E0ADE77A-6E99-4754-8B5A-87B3E725B952}"/>
              </a:ext>
            </a:extLst>
          </p:cNvPr>
          <p:cNvCxnSpPr>
            <a:cxnSpLocks/>
          </p:cNvCxnSpPr>
          <p:nvPr/>
        </p:nvCxnSpPr>
        <p:spPr>
          <a:xfrm flipH="1">
            <a:off x="8135878" y="2503230"/>
            <a:ext cx="218814" cy="16115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2106E69-ECF4-45C1-9E8F-E9A81E5A78C9}"/>
              </a:ext>
            </a:extLst>
          </p:cNvPr>
          <p:cNvCxnSpPr>
            <a:cxnSpLocks/>
          </p:cNvCxnSpPr>
          <p:nvPr/>
        </p:nvCxnSpPr>
        <p:spPr>
          <a:xfrm>
            <a:off x="8682225" y="2503230"/>
            <a:ext cx="868536" cy="10019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8263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xmlns="" id="{32361168-EA13-47D3-AC04-BA3D79D124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28"/>
          <a:stretch/>
        </p:blipFill>
        <p:spPr bwMode="auto">
          <a:xfrm>
            <a:off x="8135877" y="3538716"/>
            <a:ext cx="159409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762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Stacking faul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584537" y="772180"/>
            <a:ext cx="98072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tacking fault is a type of defect which characterizes th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ordering of crystallographic plan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623887" y="1603177"/>
            <a:ext cx="6326067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e-centered cubic (</a:t>
            </a:r>
            <a:r>
              <a:rPr lang="en-US" sz="22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cc</a:t>
            </a: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tructures differ from hexagonal close packed (hcp) </a:t>
            </a:r>
            <a:r>
              <a:rPr lang="en-US" sz="22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s only in stacking order</a:t>
            </a: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2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two layers are </a:t>
            </a:r>
            <a:r>
              <a:rPr lang="en-US" sz="22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cal for hcp and </a:t>
            </a:r>
            <a:r>
              <a:rPr lang="en-US" sz="225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cc</a:t>
            </a: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labelled AB. If the third layer is placed so that its atoms are directly above those of the first layer, the stacking will be ABA — this is the hcp structure, and it continues </a:t>
            </a:r>
            <a:r>
              <a:rPr lang="en-US" sz="22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ABABAB</a:t>
            </a: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2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nother possible location for the third layer, such that its atoms are </a:t>
            </a:r>
            <a:r>
              <a:rPr lang="en-US" sz="22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above the first layer</a:t>
            </a: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stead, it is the atoms in the fourth layer that are directly above the first layer. This produces the stacking </a:t>
            </a:r>
            <a:r>
              <a:rPr lang="en-US" sz="22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ABCAB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E28CBB7-4097-4863-A2C2-6207CE287041}"/>
              </a:ext>
            </a:extLst>
          </p:cNvPr>
          <p:cNvSpPr/>
          <p:nvPr/>
        </p:nvSpPr>
        <p:spPr>
          <a:xfrm>
            <a:off x="7108621" y="1824753"/>
            <a:ext cx="314720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Face </a:t>
            </a:r>
            <a:r>
              <a:rPr lang="en-IN" sz="2000" b="1" dirty="0" err="1">
                <a:latin typeface="Times New Roman" pitchFamily="18" charset="0"/>
                <a:cs typeface="Times New Roman" pitchFamily="18" charset="0"/>
              </a:rPr>
              <a:t>centreed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cubic crystal</a:t>
            </a:r>
          </a:p>
          <a:p>
            <a:pPr algn="ctr"/>
            <a:r>
              <a:rPr lang="en-IN" sz="2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IN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sz="20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plane</a:t>
            </a:r>
            <a:endParaRPr lang="en-IN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E0ADE77A-6E99-4754-8B5A-87B3E725B952}"/>
              </a:ext>
            </a:extLst>
          </p:cNvPr>
          <p:cNvCxnSpPr>
            <a:cxnSpLocks/>
          </p:cNvCxnSpPr>
          <p:nvPr/>
        </p:nvCxnSpPr>
        <p:spPr>
          <a:xfrm flipH="1">
            <a:off x="8354692" y="2503230"/>
            <a:ext cx="1" cy="10354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2106E69-ECF4-45C1-9E8F-E9A81E5A78C9}"/>
              </a:ext>
            </a:extLst>
          </p:cNvPr>
          <p:cNvCxnSpPr>
            <a:cxnSpLocks/>
          </p:cNvCxnSpPr>
          <p:nvPr/>
        </p:nvCxnSpPr>
        <p:spPr>
          <a:xfrm>
            <a:off x="8682225" y="2503230"/>
            <a:ext cx="399862" cy="9257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6BD50948-4CC6-47F7-A157-FB2DD55D30AB}"/>
              </a:ext>
            </a:extLst>
          </p:cNvPr>
          <p:cNvSpPr/>
          <p:nvPr/>
        </p:nvSpPr>
        <p:spPr>
          <a:xfrm>
            <a:off x="7277486" y="5981550"/>
            <a:ext cx="27895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Hexagonal close packed</a:t>
            </a:r>
          </a:p>
          <a:p>
            <a:pPr algn="ctr"/>
            <a:r>
              <a:rPr lang="en-IN" sz="2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IN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sz="2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plane</a:t>
            </a:r>
            <a:endParaRPr lang="en-IN" sz="20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FEEB6CA1-6608-4D3D-BFB5-ED6383007455}"/>
              </a:ext>
            </a:extLst>
          </p:cNvPr>
          <p:cNvCxnSpPr>
            <a:cxnSpLocks/>
          </p:cNvCxnSpPr>
          <p:nvPr/>
        </p:nvCxnSpPr>
        <p:spPr>
          <a:xfrm flipH="1" flipV="1">
            <a:off x="8354693" y="5296734"/>
            <a:ext cx="193995" cy="7690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2655D070-29D9-47A5-970E-E45BB673E3C5}"/>
              </a:ext>
            </a:extLst>
          </p:cNvPr>
          <p:cNvCxnSpPr>
            <a:cxnSpLocks/>
          </p:cNvCxnSpPr>
          <p:nvPr/>
        </p:nvCxnSpPr>
        <p:spPr>
          <a:xfrm flipV="1">
            <a:off x="8929688" y="5296734"/>
            <a:ext cx="152399" cy="7402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59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76288" y="1105469"/>
            <a:ext cx="40406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Defects in solid?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9485" y="2479330"/>
            <a:ext cx="870311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669" indent="-114669" algn="just">
              <a:buFont typeface="Wingdings" pitchFamily="2" charset="2"/>
              <a:buChar char="v"/>
            </a:pP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 Crystalline solids are formed by </a:t>
            </a:r>
            <a:r>
              <a:rPr lang="en-GB" sz="2400" dirty="0">
                <a:solidFill>
                  <a:srgbClr val="0070C0"/>
                </a:solidFill>
                <a:latin typeface="Georgia" panose="02040502050405020303" pitchFamily="18" charset="0"/>
                <a:cs typeface="Times New Roman" pitchFamily="18" charset="0"/>
              </a:rPr>
              <a:t>regular repetition </a:t>
            </a: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of large number of </a:t>
            </a:r>
            <a:r>
              <a:rPr lang="en-GB" sz="2400" dirty="0">
                <a:solidFill>
                  <a:srgbClr val="0070C0"/>
                </a:solidFill>
                <a:latin typeface="Georgia" panose="02040502050405020303" pitchFamily="18" charset="0"/>
                <a:cs typeface="Times New Roman" pitchFamily="18" charset="0"/>
              </a:rPr>
              <a:t>unit cells</a:t>
            </a: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 in all directions.</a:t>
            </a:r>
          </a:p>
          <a:p>
            <a:pPr marL="114669" indent="-114669" algn="just">
              <a:buFont typeface="Wingdings" pitchFamily="2" charset="2"/>
              <a:buChar char="v"/>
            </a:pPr>
            <a:endParaRPr lang="en-GB" sz="2400" dirty="0">
              <a:latin typeface="Georgia" panose="02040502050405020303" pitchFamily="18" charset="0"/>
              <a:cs typeface="Times New Roman" pitchFamily="18" charset="0"/>
            </a:endParaRPr>
          </a:p>
          <a:p>
            <a:pPr marL="114669" indent="-114669" algn="just">
              <a:buFont typeface="Wingdings" pitchFamily="2" charset="2"/>
              <a:buChar char="v"/>
            </a:pP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A perfect crystal has all constituent </a:t>
            </a:r>
            <a:r>
              <a:rPr lang="en-GB" sz="2400" dirty="0">
                <a:solidFill>
                  <a:srgbClr val="0070C0"/>
                </a:solidFill>
                <a:latin typeface="Georgia" panose="02040502050405020303" pitchFamily="18" charset="0"/>
                <a:cs typeface="Times New Roman" pitchFamily="18" charset="0"/>
              </a:rPr>
              <a:t>particles, atoms or ions arranged</a:t>
            </a: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 in a </a:t>
            </a:r>
            <a:r>
              <a:rPr lang="en-GB" sz="2400" dirty="0">
                <a:solidFill>
                  <a:srgbClr val="0070C0"/>
                </a:solidFill>
                <a:latin typeface="Georgia" panose="02040502050405020303" pitchFamily="18" charset="0"/>
                <a:cs typeface="Times New Roman" pitchFamily="18" charset="0"/>
              </a:rPr>
              <a:t>precise geometric order</a:t>
            </a: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.</a:t>
            </a:r>
          </a:p>
          <a:p>
            <a:pPr marL="114669" indent="-114669" algn="just">
              <a:buFont typeface="Wingdings" pitchFamily="2" charset="2"/>
              <a:buChar char="v"/>
            </a:pPr>
            <a:endParaRPr lang="en-GB" sz="2400" dirty="0">
              <a:latin typeface="Georgia" panose="02040502050405020303" pitchFamily="18" charset="0"/>
              <a:cs typeface="Times New Roman" pitchFamily="18" charset="0"/>
            </a:endParaRPr>
          </a:p>
          <a:p>
            <a:pPr marL="114669" indent="-114669" algn="just">
              <a:buFont typeface="Wingdings" pitchFamily="2" charset="2"/>
              <a:buChar char="v"/>
            </a:pP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All big crystals are found to have some </a:t>
            </a:r>
            <a:r>
              <a:rPr lang="en-GB" sz="2400" dirty="0">
                <a:solidFill>
                  <a:srgbClr val="0070C0"/>
                </a:solidFill>
                <a:latin typeface="Georgia" panose="02040502050405020303" pitchFamily="18" charset="0"/>
                <a:cs typeface="Times New Roman" pitchFamily="18" charset="0"/>
              </a:rPr>
              <a:t>discontinuity in the regularity </a:t>
            </a: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of arrangement of unit cells.</a:t>
            </a:r>
          </a:p>
          <a:p>
            <a:pPr marL="114669" indent="-114669" algn="just">
              <a:buFont typeface="Wingdings" pitchFamily="2" charset="2"/>
              <a:buChar char="v"/>
            </a:pPr>
            <a:endParaRPr lang="en-GB" sz="2400" dirty="0">
              <a:latin typeface="Georgia" panose="02040502050405020303" pitchFamily="18" charset="0"/>
              <a:cs typeface="Times New Roman" pitchFamily="18" charset="0"/>
            </a:endParaRPr>
          </a:p>
          <a:p>
            <a:pPr marL="114669" indent="-114669" algn="just">
              <a:buFont typeface="Wingdings" pitchFamily="2" charset="2"/>
              <a:buChar char="v"/>
            </a:pPr>
            <a:r>
              <a:rPr lang="en-GB" sz="2400" dirty="0">
                <a:solidFill>
                  <a:srgbClr val="0070C0"/>
                </a:solidFill>
                <a:latin typeface="Georgia" panose="02040502050405020303" pitchFamily="18" charset="0"/>
                <a:cs typeface="Times New Roman" pitchFamily="18" charset="0"/>
              </a:rPr>
              <a:t>This discontinuity</a:t>
            </a:r>
            <a:r>
              <a:rPr lang="en-GB" sz="2400" dirty="0">
                <a:latin typeface="Georgia" panose="02040502050405020303" pitchFamily="18" charset="0"/>
                <a:cs typeface="Times New Roman" pitchFamily="18" charset="0"/>
              </a:rPr>
              <a:t> in arrangement of constituent is known as </a:t>
            </a:r>
            <a:r>
              <a:rPr lang="en-GB" sz="2400" dirty="0">
                <a:solidFill>
                  <a:srgbClr val="0070C0"/>
                </a:solidFill>
                <a:latin typeface="Georgia" panose="02040502050405020303" pitchFamily="18" charset="0"/>
                <a:cs typeface="Times New Roman" pitchFamily="18" charset="0"/>
              </a:rPr>
              <a:t>Defect in Crystal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just"/>
            <a:fld id="{B6F15528-21DE-4FAA-801E-634DDDAF4B2B}" type="slidenum">
              <a:rPr lang="en-US" smtClean="0">
                <a:latin typeface="Times New Roman" pitchFamily="18" charset="0"/>
                <a:cs typeface="Times New Roman" pitchFamily="18" charset="0"/>
              </a:rPr>
              <a:pPr algn="just"/>
              <a:t>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xmlns="" id="{662504AC-4862-4E05-98AA-FC491BF245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62330" t="14783" r="25950" b="67971"/>
          <a:stretch/>
        </p:blipFill>
        <p:spPr bwMode="auto">
          <a:xfrm>
            <a:off x="6562578" y="265038"/>
            <a:ext cx="2290909" cy="218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xmlns="" id="{7A293E1A-8D9B-4FDE-996B-5C68F47F6D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9"/>
          <a:stretch/>
        </p:blipFill>
        <p:spPr bwMode="auto">
          <a:xfrm>
            <a:off x="7062147" y="2503230"/>
            <a:ext cx="3069833" cy="382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3810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Twin boundar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700086" y="1150203"/>
            <a:ext cx="9431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in boundary occurs when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separate crystals share som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same crystal lattice points in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mmetrical mann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852486" y="2503230"/>
            <a:ext cx="508071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 is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tergrow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wo separate crystals in a variety of specific configurations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rface along which the lattice points are share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winned crystal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a composition surface or twin plane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E28CBB7-4097-4863-A2C2-6207CE287041}"/>
              </a:ext>
            </a:extLst>
          </p:cNvPr>
          <p:cNvSpPr/>
          <p:nvPr/>
        </p:nvSpPr>
        <p:spPr>
          <a:xfrm>
            <a:off x="7501802" y="2103120"/>
            <a:ext cx="1933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altLang="en-US" sz="2000" b="1" dirty="0">
                <a:latin typeface="Times New Roman" pitchFamily="18" charset="0"/>
                <a:cs typeface="Times New Roman" pitchFamily="18" charset="0"/>
              </a:rPr>
              <a:t>Twin boundary </a:t>
            </a:r>
            <a:endParaRPr lang="en-IN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E0ADE77A-6E99-4754-8B5A-87B3E725B952}"/>
              </a:ext>
            </a:extLst>
          </p:cNvPr>
          <p:cNvCxnSpPr>
            <a:cxnSpLocks/>
          </p:cNvCxnSpPr>
          <p:nvPr/>
        </p:nvCxnSpPr>
        <p:spPr>
          <a:xfrm flipH="1">
            <a:off x="7710487" y="2503230"/>
            <a:ext cx="644205" cy="18515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2106E69-ECF4-45C1-9E8F-E9A81E5A78C9}"/>
              </a:ext>
            </a:extLst>
          </p:cNvPr>
          <p:cNvCxnSpPr>
            <a:cxnSpLocks/>
          </p:cNvCxnSpPr>
          <p:nvPr/>
        </p:nvCxnSpPr>
        <p:spPr>
          <a:xfrm>
            <a:off x="8682225" y="2503230"/>
            <a:ext cx="112122" cy="60186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31252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3810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Solid Solu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700086" y="1066800"/>
            <a:ext cx="9431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in a solid, the atoms of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or more solute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resent in the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of the solvent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t is known as solid solution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700086" y="1981200"/>
            <a:ext cx="616889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id solutions are formed, when th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element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enerally metals) involved ar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 together on the periodic table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solid solutions includ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lized salt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ir liquid mixture, metal alloys and moist solids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id solutions of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iconductor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of great technological value, as in the combination of gallium arsenide (GaAs) with gallium phosphide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luminum arsenide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A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or indium arsenide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A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BA755723-AB11-4868-9F89-25EE681FA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8419" y="2743200"/>
            <a:ext cx="3170318" cy="3519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37471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57A08804-7444-47F6-912A-06F0FD90475E}"/>
              </a:ext>
            </a:extLst>
          </p:cNvPr>
          <p:cNvGrpSpPr/>
          <p:nvPr/>
        </p:nvGrpSpPr>
        <p:grpSpPr>
          <a:xfrm>
            <a:off x="1315878" y="685800"/>
            <a:ext cx="8833009" cy="2514600"/>
            <a:chOff x="400050" y="1042483"/>
            <a:chExt cx="8001001" cy="295022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xmlns="" id="{5D9F8888-5319-4B62-AB08-88710A8C15F7}"/>
                </a:ext>
              </a:extLst>
            </p:cNvPr>
            <p:cNvGrpSpPr/>
            <p:nvPr/>
          </p:nvGrpSpPr>
          <p:grpSpPr>
            <a:xfrm>
              <a:off x="400050" y="1042483"/>
              <a:ext cx="6822389" cy="2950222"/>
              <a:chOff x="707231" y="2683787"/>
              <a:chExt cx="2250282" cy="3933626"/>
            </a:xfrm>
          </p:grpSpPr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xmlns="" id="{CB8C2C56-4536-4EB4-AF16-EE02AFADD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138063" y="2683787"/>
                <a:ext cx="1760935" cy="71877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Types of Solid solution</a:t>
                </a:r>
              </a:p>
            </p:txBody>
          </p:sp>
          <p:sp>
            <p:nvSpPr>
              <p:cNvPr id="10" name="Right Brace 9">
                <a:extLst>
                  <a:ext uri="{FF2B5EF4-FFF2-40B4-BE49-F238E27FC236}">
                    <a16:creationId xmlns:a16="http://schemas.microsoft.com/office/drawing/2014/main" xmlns="" id="{7553153E-D091-4F82-A1C3-98599EF646AD}"/>
                  </a:ext>
                </a:extLst>
              </p:cNvPr>
              <p:cNvSpPr/>
              <p:nvPr/>
            </p:nvSpPr>
            <p:spPr bwMode="auto">
              <a:xfrm rot="16200000">
                <a:off x="1372904" y="3563427"/>
                <a:ext cx="1299937" cy="1869281"/>
              </a:xfrm>
              <a:prstGeom prst="rightBrace">
                <a:avLst>
                  <a:gd name="adj1" fmla="val 8333"/>
                  <a:gd name="adj2" fmla="val 4893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6">
                <a:extLst>
                  <a:ext uri="{FF2B5EF4-FFF2-40B4-BE49-F238E27FC236}">
                    <a16:creationId xmlns:a16="http://schemas.microsoft.com/office/drawing/2014/main" xmlns="" id="{844679A7-43C2-4BB6-B1D0-07A4DCDC72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707231" y="5317472"/>
                <a:ext cx="762000" cy="129994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IN" altLang="en-US" sz="24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Substitutional solid solution</a:t>
                </a:r>
              </a:p>
            </p:txBody>
          </p:sp>
        </p:grpSp>
        <p:sp>
          <p:nvSpPr>
            <p:cNvPr id="8" name="TextBox 16">
              <a:extLst>
                <a:ext uri="{FF2B5EF4-FFF2-40B4-BE49-F238E27FC236}">
                  <a16:creationId xmlns:a16="http://schemas.microsoft.com/office/drawing/2014/main" xmlns="" id="{CD70A1F2-7F69-4776-AABB-C5593D6CC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6090825" y="3017750"/>
              <a:ext cx="2310226" cy="97495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Interstitial solid solution</a:t>
              </a:r>
            </a:p>
          </p:txBody>
        </p:sp>
      </p:grpSp>
      <p:sp>
        <p:nvSpPr>
          <p:cNvPr id="12" name="Right Brace 11">
            <a:extLst>
              <a:ext uri="{FF2B5EF4-FFF2-40B4-BE49-F238E27FC236}">
                <a16:creationId xmlns:a16="http://schemas.microsoft.com/office/drawing/2014/main" xmlns="" id="{97D3A099-B6AA-4A1A-AD02-6E89222DE79A}"/>
              </a:ext>
            </a:extLst>
          </p:cNvPr>
          <p:cNvSpPr/>
          <p:nvPr/>
        </p:nvSpPr>
        <p:spPr bwMode="auto">
          <a:xfrm rot="16200000">
            <a:off x="3362534" y="1672798"/>
            <a:ext cx="830998" cy="4495801"/>
          </a:xfrm>
          <a:prstGeom prst="rightBrace">
            <a:avLst>
              <a:gd name="adj1" fmla="val 8333"/>
              <a:gd name="adj2" fmla="val 4893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6">
            <a:extLst>
              <a:ext uri="{FF2B5EF4-FFF2-40B4-BE49-F238E27FC236}">
                <a16:creationId xmlns:a16="http://schemas.microsoft.com/office/drawing/2014/main" xmlns="" id="{B0E9D1FE-E0B0-4225-8E00-C0A2F363F628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56069" y="4343400"/>
            <a:ext cx="2550462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I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rdered solid solution</a:t>
            </a:r>
          </a:p>
        </p:txBody>
      </p:sp>
      <p:sp>
        <p:nvSpPr>
          <p:cNvPr id="14" name="TextBox 16">
            <a:extLst>
              <a:ext uri="{FF2B5EF4-FFF2-40B4-BE49-F238E27FC236}">
                <a16:creationId xmlns:a16="http://schemas.microsoft.com/office/drawing/2014/main" xmlns="" id="{654CA80A-44BD-4DBE-9112-6D341FEEC70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085069" y="4350603"/>
            <a:ext cx="2550462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I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sordered solid solution</a:t>
            </a:r>
          </a:p>
        </p:txBody>
      </p:sp>
    </p:spTree>
    <p:extLst>
      <p:ext uri="{BB962C8B-B14F-4D97-AF65-F5344CB8AC3E}">
        <p14:creationId xmlns:p14="http://schemas.microsoft.com/office/powerpoint/2010/main" val="11097519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00086" y="381000"/>
            <a:ext cx="936694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Substitutional Solid Solu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700085" y="1066800"/>
            <a:ext cx="96916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of solute substitute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atoms of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vent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its lattice, the solution in known as Substitutional solid solu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700085" y="1981200"/>
            <a:ext cx="4800602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ed solid solutio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atoms of the solute occupy certain preferred sites in the lattice of the solvent at certain </a:t>
            </a: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ed ratio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solute and solvent atoms, the resulting solution is called as Ordered solid solution.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6874EB1-A4C0-4ABF-9C58-383ABD91A834}"/>
              </a:ext>
            </a:extLst>
          </p:cNvPr>
          <p:cNvSpPr/>
          <p:nvPr/>
        </p:nvSpPr>
        <p:spPr>
          <a:xfrm>
            <a:off x="5729288" y="1981200"/>
            <a:ext cx="4495799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ordered solid solutio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atoms of the solute occupy certain sites in the lattice of the solvent </a:t>
            </a: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l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resulting solution is called as Ordered solid solution.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0E1D467-188F-4260-8AEA-1BCE420AA4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687" y="4557593"/>
            <a:ext cx="3429000" cy="21133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48F5B58-BE9D-4B26-B38D-8707A21B71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71" t="43110" r="80063" b="40503"/>
          <a:stretch/>
        </p:blipFill>
        <p:spPr>
          <a:xfrm>
            <a:off x="6262688" y="4474189"/>
            <a:ext cx="3581399" cy="2251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2348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852486" y="381000"/>
            <a:ext cx="921454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Interstitial Solid Solu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852486" y="1066800"/>
            <a:ext cx="92794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of the solutes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cupy the interstitial spaces in the lattice of the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lvent,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is known as Interstitial solid solu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4ACB9C1-E063-42D9-A05E-F4AE1751B3DA}"/>
              </a:ext>
            </a:extLst>
          </p:cNvPr>
          <p:cNvSpPr/>
          <p:nvPr/>
        </p:nvSpPr>
        <p:spPr>
          <a:xfrm>
            <a:off x="852486" y="2209800"/>
            <a:ext cx="4495801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ize of the solute is less than 40% that of solvent, interstitial solid solution may be formed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e may incorporate into the solvent crystal lattice interstitially, by fitting into the space between solvent particles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Li, Na and B can form interstitial solid solution.</a:t>
            </a:r>
          </a:p>
        </p:txBody>
      </p:sp>
      <p:sp>
        <p:nvSpPr>
          <p:cNvPr id="12" name="AutoShape 2" descr="Interstitial solid solution&#10;&#10;14&#10;&#10; ">
            <a:extLst>
              <a:ext uri="{FF2B5EF4-FFF2-40B4-BE49-F238E27FC236}">
                <a16:creationId xmlns:a16="http://schemas.microsoft.com/office/drawing/2014/main" xmlns="" id="{029D7358-9830-461B-872E-1C538D0DC2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43488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4" name="AutoShape 4" descr="Interstitial solid solution&#10;&#10;14&#10;&#10; ">
            <a:extLst>
              <a:ext uri="{FF2B5EF4-FFF2-40B4-BE49-F238E27FC236}">
                <a16:creationId xmlns:a16="http://schemas.microsoft.com/office/drawing/2014/main" xmlns="" id="{C7BF87A8-FAB8-420D-AD6E-FC7893B77A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95888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" name="AutoShape 6" descr="Interstitial solid solution&#10;&#10;14&#10;&#10; ">
            <a:extLst>
              <a:ext uri="{FF2B5EF4-FFF2-40B4-BE49-F238E27FC236}">
                <a16:creationId xmlns:a16="http://schemas.microsoft.com/office/drawing/2014/main" xmlns="" id="{FC321110-E7F3-4984-A9B5-23FE69D2A2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48288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ABF1934C-90E9-4D1B-9EC5-2BF0E158BE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02" t="42229" r="58832" b="37911"/>
          <a:stretch/>
        </p:blipFill>
        <p:spPr>
          <a:xfrm>
            <a:off x="5767235" y="3124200"/>
            <a:ext cx="3772054" cy="2742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651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2">
            <a:extLst>
              <a:ext uri="{FF2B5EF4-FFF2-40B4-BE49-F238E27FC236}">
                <a16:creationId xmlns:a16="http://schemas.microsoft.com/office/drawing/2014/main" xmlns="" id="{2EE3FF48-2E4D-472E-B24D-2C122B717D35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3001365" y="228602"/>
            <a:ext cx="4550484" cy="90024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IN" altLang="en-US" sz="10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IN" altLang="en-US" sz="3200" b="1" dirty="0">
                <a:latin typeface="Times New Roman" pitchFamily="18" charset="0"/>
                <a:cs typeface="Times New Roman" pitchFamily="18" charset="0"/>
              </a:rPr>
              <a:t>Types of Defects</a:t>
            </a:r>
          </a:p>
          <a:p>
            <a:pPr algn="ctr" eaLnBrk="1" hangingPunct="1"/>
            <a:endParaRPr lang="en-IN" altLang="en-US" sz="105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xmlns="" id="{80B87C0E-B83A-4DE7-99C0-6BEAA95CC2D2}"/>
              </a:ext>
            </a:extLst>
          </p:cNvPr>
          <p:cNvSpPr/>
          <p:nvPr/>
        </p:nvSpPr>
        <p:spPr bwMode="auto">
          <a:xfrm rot="16200000">
            <a:off x="5022571" y="-2840320"/>
            <a:ext cx="637150" cy="9005888"/>
          </a:xfrm>
          <a:prstGeom prst="rightBrace">
            <a:avLst>
              <a:gd name="adj1" fmla="val 0"/>
              <a:gd name="adj2" fmla="val 4893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 sz="1534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16">
            <a:extLst>
              <a:ext uri="{FF2B5EF4-FFF2-40B4-BE49-F238E27FC236}">
                <a16:creationId xmlns:a16="http://schemas.microsoft.com/office/drawing/2014/main" xmlns="" id="{45F6EBF8-F418-4D42-82AF-E7A371969B3C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42887" y="1905001"/>
            <a:ext cx="1969107" cy="933846"/>
          </a:xfrm>
          <a:prstGeom prst="rect">
            <a:avLst/>
          </a:prstGeom>
          <a:solidFill>
            <a:srgbClr val="86EAE5"/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endParaRPr lang="en-IN" altLang="en-US" sz="1534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IN" altLang="en-US" sz="2400" b="1" dirty="0">
                <a:latin typeface="Times New Roman" pitchFamily="18" charset="0"/>
                <a:cs typeface="Times New Roman" pitchFamily="18" charset="0"/>
              </a:rPr>
              <a:t>Point Defect </a:t>
            </a:r>
          </a:p>
          <a:p>
            <a:pPr algn="ctr" eaLnBrk="1" hangingPunct="1"/>
            <a:endParaRPr lang="en-IN" altLang="en-US" sz="1534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80FAE26F-C675-4856-AC43-D132BFD3FFBC}"/>
              </a:ext>
            </a:extLst>
          </p:cNvPr>
          <p:cNvCxnSpPr/>
          <p:nvPr/>
        </p:nvCxnSpPr>
        <p:spPr>
          <a:xfrm>
            <a:off x="5242485" y="1524000"/>
            <a:ext cx="0" cy="33440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6">
            <a:extLst>
              <a:ext uri="{FF2B5EF4-FFF2-40B4-BE49-F238E27FC236}">
                <a16:creationId xmlns:a16="http://schemas.microsoft.com/office/drawing/2014/main" xmlns="" id="{6B8000FD-D075-477A-AA9C-279038BD04A9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268180" y="1904998"/>
            <a:ext cx="1969106" cy="933845"/>
          </a:xfrm>
          <a:prstGeom prst="rect">
            <a:avLst/>
          </a:prstGeom>
          <a:solidFill>
            <a:srgbClr val="86EAE5"/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endParaRPr lang="en-IN" altLang="en-US" sz="1534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IN" altLang="en-US" sz="2400" b="1" dirty="0">
                <a:latin typeface="Times New Roman" pitchFamily="18" charset="0"/>
                <a:cs typeface="Times New Roman" pitchFamily="18" charset="0"/>
              </a:rPr>
              <a:t>Line Defect </a:t>
            </a:r>
          </a:p>
          <a:p>
            <a:pPr algn="ctr" eaLnBrk="1" hangingPunct="1"/>
            <a:endParaRPr lang="en-IN" altLang="en-US" sz="1534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6">
            <a:extLst>
              <a:ext uri="{FF2B5EF4-FFF2-40B4-BE49-F238E27FC236}">
                <a16:creationId xmlns:a16="http://schemas.microsoft.com/office/drawing/2014/main" xmlns="" id="{D3CCE4FE-1E9D-4528-9960-6213DED9663D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332180" y="1905000"/>
            <a:ext cx="1969106" cy="933845"/>
          </a:xfrm>
          <a:prstGeom prst="rect">
            <a:avLst/>
          </a:prstGeom>
          <a:solidFill>
            <a:srgbClr val="86EAE5"/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endParaRPr lang="en-IN" altLang="en-US" sz="1534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IN" altLang="en-US" sz="2400" b="1" dirty="0">
                <a:latin typeface="Times New Roman" pitchFamily="18" charset="0"/>
                <a:cs typeface="Times New Roman" pitchFamily="18" charset="0"/>
              </a:rPr>
              <a:t>Plane Defect</a:t>
            </a:r>
          </a:p>
          <a:p>
            <a:pPr algn="ctr" eaLnBrk="1" hangingPunct="1"/>
            <a:r>
              <a:rPr lang="en-IN" altLang="en-US" sz="1534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FA312B6C-0D40-4968-B91E-6DB1596C2182}"/>
              </a:ext>
            </a:extLst>
          </p:cNvPr>
          <p:cNvGrpSpPr/>
          <p:nvPr/>
        </p:nvGrpSpPr>
        <p:grpSpPr>
          <a:xfrm>
            <a:off x="471487" y="2862094"/>
            <a:ext cx="2412023" cy="3829557"/>
            <a:chOff x="471487" y="2862094"/>
            <a:chExt cx="2412023" cy="382955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xmlns="" id="{5AFAD7E0-7D81-45E5-954E-67B818E54E75}"/>
                </a:ext>
              </a:extLst>
            </p:cNvPr>
            <p:cNvGrpSpPr/>
            <p:nvPr/>
          </p:nvGrpSpPr>
          <p:grpSpPr>
            <a:xfrm>
              <a:off x="471487" y="2862094"/>
              <a:ext cx="442916" cy="3645082"/>
              <a:chOff x="471487" y="2862094"/>
              <a:chExt cx="442916" cy="3645082"/>
            </a:xfrm>
          </p:grpSpPr>
          <p:sp>
            <p:nvSpPr>
              <p:cNvPr id="11" name="Right Brace 10">
                <a:extLst>
                  <a:ext uri="{FF2B5EF4-FFF2-40B4-BE49-F238E27FC236}">
                    <a16:creationId xmlns:a16="http://schemas.microsoft.com/office/drawing/2014/main" xmlns="" id="{0B567AA7-68FF-4CE2-AD47-65B6E7ED6F7D}"/>
                  </a:ext>
                </a:extLst>
              </p:cNvPr>
              <p:cNvSpPr/>
              <p:nvPr/>
            </p:nvSpPr>
            <p:spPr bwMode="auto">
              <a:xfrm rot="10800000">
                <a:off x="471488" y="3227952"/>
                <a:ext cx="442915" cy="3279224"/>
              </a:xfrm>
              <a:prstGeom prst="rightBrace">
                <a:avLst>
                  <a:gd name="adj1" fmla="val 0"/>
                  <a:gd name="adj2" fmla="val 4893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 sz="1534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xmlns="" id="{802E577C-4EE9-4853-B73C-D97026BF6246}"/>
                  </a:ext>
                </a:extLst>
              </p:cNvPr>
              <p:cNvCxnSpPr/>
              <p:nvPr/>
            </p:nvCxnSpPr>
            <p:spPr>
              <a:xfrm>
                <a:off x="471487" y="2862094"/>
                <a:ext cx="0" cy="2065506"/>
              </a:xfrm>
              <a:prstGeom prst="line">
                <a:avLst/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xmlns="" id="{15BAC449-CE20-4132-BDF7-9089E90542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5803" y="4891652"/>
                <a:ext cx="2286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6">
              <a:extLst>
                <a:ext uri="{FF2B5EF4-FFF2-40B4-BE49-F238E27FC236}">
                  <a16:creationId xmlns:a16="http://schemas.microsoft.com/office/drawing/2014/main" xmlns="" id="{1EF77F82-58C9-47EB-BBA8-56F7170FF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914403" y="3041254"/>
              <a:ext cx="1969107" cy="830997"/>
            </a:xfrm>
            <a:prstGeom prst="rect">
              <a:avLst/>
            </a:prstGeom>
            <a:solidFill>
              <a:srgbClr val="77C7F9"/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Schottky defect</a:t>
              </a:r>
              <a:endParaRPr lang="en-IN" altLang="en-US" sz="1534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6">
              <a:extLst>
                <a:ext uri="{FF2B5EF4-FFF2-40B4-BE49-F238E27FC236}">
                  <a16:creationId xmlns:a16="http://schemas.microsoft.com/office/drawing/2014/main" xmlns="" id="{D8C70E52-A96F-4D82-ACBF-3C5F246F9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914403" y="4450954"/>
              <a:ext cx="1969107" cy="830997"/>
            </a:xfrm>
            <a:prstGeom prst="rect">
              <a:avLst/>
            </a:prstGeom>
            <a:solidFill>
              <a:srgbClr val="77C7F9"/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Frenkel defect</a:t>
              </a:r>
              <a:endParaRPr lang="en-IN" altLang="en-US" sz="1534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16">
              <a:extLst>
                <a:ext uri="{FF2B5EF4-FFF2-40B4-BE49-F238E27FC236}">
                  <a16:creationId xmlns:a16="http://schemas.microsoft.com/office/drawing/2014/main" xmlns="" id="{185CF881-C360-4F48-8205-44C95E6A4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914403" y="5860654"/>
              <a:ext cx="1969107" cy="830997"/>
            </a:xfrm>
            <a:prstGeom prst="rect">
              <a:avLst/>
            </a:prstGeom>
            <a:solidFill>
              <a:srgbClr val="77C7F9"/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Impurity Defect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9A79B7FC-5564-4C25-93A2-27C176B6949E}"/>
              </a:ext>
            </a:extLst>
          </p:cNvPr>
          <p:cNvGrpSpPr/>
          <p:nvPr/>
        </p:nvGrpSpPr>
        <p:grpSpPr>
          <a:xfrm>
            <a:off x="4433887" y="2832100"/>
            <a:ext cx="2412023" cy="3816857"/>
            <a:chOff x="471487" y="2862094"/>
            <a:chExt cx="2412023" cy="3816857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xmlns="" id="{31F84592-2297-489A-87A7-B1E734A0445B}"/>
                </a:ext>
              </a:extLst>
            </p:cNvPr>
            <p:cNvGrpSpPr/>
            <p:nvPr/>
          </p:nvGrpSpPr>
          <p:grpSpPr>
            <a:xfrm>
              <a:off x="471487" y="2862094"/>
              <a:ext cx="442916" cy="3632382"/>
              <a:chOff x="471487" y="2862094"/>
              <a:chExt cx="442916" cy="3632382"/>
            </a:xfrm>
          </p:grpSpPr>
          <p:sp>
            <p:nvSpPr>
              <p:cNvPr id="29" name="Right Brace 28">
                <a:extLst>
                  <a:ext uri="{FF2B5EF4-FFF2-40B4-BE49-F238E27FC236}">
                    <a16:creationId xmlns:a16="http://schemas.microsoft.com/office/drawing/2014/main" xmlns="" id="{7C0D32A2-3DE6-4E76-ADA6-0F39C4A94C24}"/>
                  </a:ext>
                </a:extLst>
              </p:cNvPr>
              <p:cNvSpPr/>
              <p:nvPr/>
            </p:nvSpPr>
            <p:spPr bwMode="auto">
              <a:xfrm rot="10800000">
                <a:off x="471488" y="3215252"/>
                <a:ext cx="442915" cy="3279224"/>
              </a:xfrm>
              <a:prstGeom prst="rightBrace">
                <a:avLst>
                  <a:gd name="adj1" fmla="val 0"/>
                  <a:gd name="adj2" fmla="val 4893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 sz="1534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xmlns="" id="{1F7BF6BB-F8C3-46EE-B021-040052C7251C}"/>
                  </a:ext>
                </a:extLst>
              </p:cNvPr>
              <p:cNvCxnSpPr/>
              <p:nvPr/>
            </p:nvCxnSpPr>
            <p:spPr>
              <a:xfrm>
                <a:off x="471487" y="2862094"/>
                <a:ext cx="0" cy="2065506"/>
              </a:xfrm>
              <a:prstGeom prst="line">
                <a:avLst/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xmlns="" id="{D6AE01D0-65E7-490B-B6C9-3509755730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5803" y="4891652"/>
                <a:ext cx="2286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16">
              <a:extLst>
                <a:ext uri="{FF2B5EF4-FFF2-40B4-BE49-F238E27FC236}">
                  <a16:creationId xmlns:a16="http://schemas.microsoft.com/office/drawing/2014/main" xmlns="" id="{A0488EF1-5321-44E6-8B9C-78D0708FF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914403" y="3028554"/>
              <a:ext cx="1969107" cy="830997"/>
            </a:xfrm>
            <a:prstGeom prst="rect">
              <a:avLst/>
            </a:prstGeom>
            <a:solidFill>
              <a:srgbClr val="77C7F9"/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Edge dislocation</a:t>
              </a:r>
            </a:p>
          </p:txBody>
        </p:sp>
        <p:sp>
          <p:nvSpPr>
            <p:cNvPr id="27" name="TextBox 16">
              <a:extLst>
                <a:ext uri="{FF2B5EF4-FFF2-40B4-BE49-F238E27FC236}">
                  <a16:creationId xmlns:a16="http://schemas.microsoft.com/office/drawing/2014/main" xmlns="" id="{D438B792-B45B-4AF4-9FDE-84A79AF95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914403" y="4438254"/>
              <a:ext cx="1969107" cy="830997"/>
            </a:xfrm>
            <a:prstGeom prst="rect">
              <a:avLst/>
            </a:prstGeom>
            <a:solidFill>
              <a:srgbClr val="77C7F9"/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Screw dislocation </a:t>
              </a:r>
            </a:p>
          </p:txBody>
        </p:sp>
        <p:sp>
          <p:nvSpPr>
            <p:cNvPr id="28" name="TextBox 16">
              <a:extLst>
                <a:ext uri="{FF2B5EF4-FFF2-40B4-BE49-F238E27FC236}">
                  <a16:creationId xmlns:a16="http://schemas.microsoft.com/office/drawing/2014/main" xmlns="" id="{90869A22-89D1-478F-8500-7181949EE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914403" y="5847954"/>
              <a:ext cx="1969107" cy="830997"/>
            </a:xfrm>
            <a:prstGeom prst="rect">
              <a:avLst/>
            </a:prstGeom>
            <a:solidFill>
              <a:srgbClr val="77C7F9"/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Mixed dislocation</a:t>
              </a:r>
            </a:p>
          </p:txBody>
        </p:sp>
      </p:grpSp>
      <p:sp>
        <p:nvSpPr>
          <p:cNvPr id="37" name="Right Brace 36">
            <a:extLst>
              <a:ext uri="{FF2B5EF4-FFF2-40B4-BE49-F238E27FC236}">
                <a16:creationId xmlns:a16="http://schemas.microsoft.com/office/drawing/2014/main" xmlns="" id="{D972C796-3114-4789-BFB5-A5A3C08B7FA6}"/>
              </a:ext>
            </a:extLst>
          </p:cNvPr>
          <p:cNvSpPr/>
          <p:nvPr/>
        </p:nvSpPr>
        <p:spPr bwMode="auto">
          <a:xfrm>
            <a:off x="9642472" y="3273975"/>
            <a:ext cx="442915" cy="3279224"/>
          </a:xfrm>
          <a:prstGeom prst="rightBrace">
            <a:avLst>
              <a:gd name="adj1" fmla="val 0"/>
              <a:gd name="adj2" fmla="val 4893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 sz="1534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xmlns="" id="{4ED3E9D9-9074-4C3F-AA1F-0327B6686BB6}"/>
              </a:ext>
            </a:extLst>
          </p:cNvPr>
          <p:cNvCxnSpPr/>
          <p:nvPr/>
        </p:nvCxnSpPr>
        <p:spPr>
          <a:xfrm rot="10800000">
            <a:off x="10124836" y="2842176"/>
            <a:ext cx="0" cy="206550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xmlns="" id="{EC518498-2D07-4A75-90BF-F3FF36ED0348}"/>
              </a:ext>
            </a:extLst>
          </p:cNvPr>
          <p:cNvCxnSpPr>
            <a:cxnSpLocks/>
          </p:cNvCxnSpPr>
          <p:nvPr/>
        </p:nvCxnSpPr>
        <p:spPr>
          <a:xfrm rot="10800000">
            <a:off x="9642472" y="4876799"/>
            <a:ext cx="2286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6">
            <a:extLst>
              <a:ext uri="{FF2B5EF4-FFF2-40B4-BE49-F238E27FC236}">
                <a16:creationId xmlns:a16="http://schemas.microsoft.com/office/drawing/2014/main" xmlns="" id="{E447649E-5951-4D3B-B6BA-2E65513DAC4C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661272" y="3023960"/>
            <a:ext cx="1969107" cy="830997"/>
          </a:xfrm>
          <a:prstGeom prst="rect">
            <a:avLst/>
          </a:prstGeom>
          <a:solidFill>
            <a:srgbClr val="77C7F9"/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400" b="1" dirty="0">
                <a:latin typeface="Times New Roman" pitchFamily="18" charset="0"/>
                <a:cs typeface="Times New Roman" pitchFamily="18" charset="0"/>
              </a:rPr>
              <a:t>Grain boundary</a:t>
            </a:r>
          </a:p>
        </p:txBody>
      </p:sp>
      <p:sp>
        <p:nvSpPr>
          <p:cNvPr id="35" name="TextBox 16">
            <a:extLst>
              <a:ext uri="{FF2B5EF4-FFF2-40B4-BE49-F238E27FC236}">
                <a16:creationId xmlns:a16="http://schemas.microsoft.com/office/drawing/2014/main" xmlns="" id="{9F0F90C3-3EFC-4BB1-8BD7-07FAF2ABC1B4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661272" y="4433660"/>
            <a:ext cx="1969107" cy="830997"/>
          </a:xfrm>
          <a:prstGeom prst="rect">
            <a:avLst/>
          </a:prstGeom>
          <a:solidFill>
            <a:srgbClr val="77C7F9"/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400" b="1" dirty="0">
                <a:latin typeface="Times New Roman" pitchFamily="18" charset="0"/>
                <a:cs typeface="Times New Roman" pitchFamily="18" charset="0"/>
              </a:rPr>
              <a:t>Stacking fault</a:t>
            </a:r>
          </a:p>
        </p:txBody>
      </p:sp>
      <p:sp>
        <p:nvSpPr>
          <p:cNvPr id="36" name="TextBox 16">
            <a:extLst>
              <a:ext uri="{FF2B5EF4-FFF2-40B4-BE49-F238E27FC236}">
                <a16:creationId xmlns:a16="http://schemas.microsoft.com/office/drawing/2014/main" xmlns="" id="{2DA9A39E-D469-4764-8229-9013742A855E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661272" y="5843360"/>
            <a:ext cx="1969107" cy="830997"/>
          </a:xfrm>
          <a:prstGeom prst="rect">
            <a:avLst/>
          </a:prstGeom>
          <a:solidFill>
            <a:srgbClr val="77C7F9"/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400" b="1" dirty="0">
                <a:latin typeface="Times New Roman" pitchFamily="18" charset="0"/>
                <a:cs typeface="Times New Roman" pitchFamily="18" charset="0"/>
              </a:rPr>
              <a:t>Twin boundary</a:t>
            </a:r>
          </a:p>
        </p:txBody>
      </p:sp>
    </p:spTree>
    <p:extLst>
      <p:ext uri="{BB962C8B-B14F-4D97-AF65-F5344CB8AC3E}">
        <p14:creationId xmlns:p14="http://schemas.microsoft.com/office/powerpoint/2010/main" val="120704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15" grpId="0" animBg="1"/>
      <p:bldP spid="37" grpId="0" animBg="1"/>
      <p:bldP spid="34" grpId="0" animBg="1"/>
      <p:bldP spid="35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FCDD2FD-6B60-4899-B2C0-9BB8814792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649410">
            <a:off x="1103946" y="286946"/>
            <a:ext cx="8604547" cy="68580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D9339D1-D1E6-44D9-8C64-FF647D338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39191" y="6643298"/>
            <a:ext cx="2338149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tx1"/>
                </a:solidFill>
              </a:rPr>
              <a:pPr/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05D6D16-6288-4EB2-B03A-84624D8C8CA3}"/>
              </a:ext>
            </a:extLst>
          </p:cNvPr>
          <p:cNvSpPr/>
          <p:nvPr/>
        </p:nvSpPr>
        <p:spPr>
          <a:xfrm>
            <a:off x="3663612" y="1955905"/>
            <a:ext cx="3284875" cy="769441"/>
          </a:xfrm>
          <a:prstGeom prst="rect">
            <a:avLst/>
          </a:prstGeom>
        </p:spPr>
        <p:txBody>
          <a:bodyPr wrap="none">
            <a:prstTxWarp prst="textArchUp">
              <a:avLst/>
            </a:prstTxWarp>
            <a:spAutoFit/>
          </a:bodyPr>
          <a:lstStyle/>
          <a:p>
            <a:pPr algn="ctr"/>
            <a:r>
              <a:rPr lang="en-IN" altLang="en-US" sz="3200" b="1" dirty="0">
                <a:latin typeface="Times New Roman" pitchFamily="18" charset="0"/>
                <a:cs typeface="Times New Roman" pitchFamily="18" charset="0"/>
              </a:rPr>
              <a:t>Point Defect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11C8C31-F74E-4E60-A6A3-6D4E957CF026}"/>
              </a:ext>
            </a:extLst>
          </p:cNvPr>
          <p:cNvSpPr/>
          <p:nvPr/>
        </p:nvSpPr>
        <p:spPr>
          <a:xfrm rot="17994979">
            <a:off x="4978488" y="3674423"/>
            <a:ext cx="2956259" cy="769441"/>
          </a:xfrm>
          <a:prstGeom prst="rect">
            <a:avLst/>
          </a:prstGeom>
        </p:spPr>
        <p:txBody>
          <a:bodyPr wrap="none">
            <a:prstTxWarp prst="textArchDown">
              <a:avLst/>
            </a:prstTxWarp>
            <a:spAutoFit/>
          </a:bodyPr>
          <a:lstStyle/>
          <a:p>
            <a:pPr algn="ctr"/>
            <a:r>
              <a:rPr lang="en-IN" altLang="en-US" sz="3200" b="1" dirty="0">
                <a:latin typeface="Times New Roman" pitchFamily="18" charset="0"/>
                <a:cs typeface="Times New Roman" pitchFamily="18" charset="0"/>
              </a:rPr>
              <a:t>Line Defect</a:t>
            </a:r>
            <a:endParaRPr lang="en-IN" sz="3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411BD60-F292-4E3D-AE0F-6658AE57AFDC}"/>
              </a:ext>
            </a:extLst>
          </p:cNvPr>
          <p:cNvSpPr/>
          <p:nvPr/>
        </p:nvSpPr>
        <p:spPr>
          <a:xfrm rot="3705492">
            <a:off x="2672986" y="3743541"/>
            <a:ext cx="3206327" cy="769441"/>
          </a:xfrm>
          <a:prstGeom prst="rect">
            <a:avLst/>
          </a:prstGeom>
        </p:spPr>
        <p:txBody>
          <a:bodyPr wrap="none">
            <a:prstTxWarp prst="textArchDown">
              <a:avLst/>
            </a:prstTxWarp>
            <a:spAutoFit/>
          </a:bodyPr>
          <a:lstStyle/>
          <a:p>
            <a:pPr algn="ctr"/>
            <a:r>
              <a:rPr lang="en-IN" altLang="en-US" sz="3200" b="1" dirty="0">
                <a:latin typeface="Times New Roman" pitchFamily="18" charset="0"/>
                <a:cs typeface="Times New Roman" pitchFamily="18" charset="0"/>
              </a:rPr>
              <a:t>Plane Defec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A20C9340-E1B1-4CD8-8493-072EB99FAF98}"/>
              </a:ext>
            </a:extLst>
          </p:cNvPr>
          <p:cNvSpPr/>
          <p:nvPr/>
        </p:nvSpPr>
        <p:spPr>
          <a:xfrm rot="19130818">
            <a:off x="2919491" y="1402887"/>
            <a:ext cx="1704313" cy="369332"/>
          </a:xfrm>
          <a:prstGeom prst="rect">
            <a:avLst/>
          </a:prstGeom>
        </p:spPr>
        <p:txBody>
          <a:bodyPr wrap="none">
            <a:prstTxWarp prst="textArchUp">
              <a:avLst/>
            </a:prstTxWarp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Schottky</a:t>
            </a:r>
          </a:p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 defect</a:t>
            </a:r>
            <a:endParaRPr lang="en-IN" sz="28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A5E4BF6-946D-4ADC-9B67-8F2F7ADE979D}"/>
              </a:ext>
            </a:extLst>
          </p:cNvPr>
          <p:cNvSpPr/>
          <p:nvPr/>
        </p:nvSpPr>
        <p:spPr>
          <a:xfrm rot="264749">
            <a:off x="4466509" y="788960"/>
            <a:ext cx="1597553" cy="369332"/>
          </a:xfrm>
          <a:prstGeom prst="rect">
            <a:avLst/>
          </a:prstGeom>
        </p:spPr>
        <p:txBody>
          <a:bodyPr wrap="none">
            <a:prstTxWarp prst="textArchUp">
              <a:avLst/>
            </a:prstTxWarp>
            <a:spAutoFit/>
          </a:bodyPr>
          <a:lstStyle/>
          <a:p>
            <a:pPr algn="ctr"/>
            <a:r>
              <a:rPr lang="en-IN" altLang="en-US" sz="2300" b="1" dirty="0">
                <a:latin typeface="Times New Roman" pitchFamily="18" charset="0"/>
                <a:cs typeface="Times New Roman" pitchFamily="18" charset="0"/>
              </a:rPr>
              <a:t>Frenkel </a:t>
            </a:r>
          </a:p>
          <a:p>
            <a:pPr algn="ctr"/>
            <a:r>
              <a:rPr lang="en-IN" altLang="en-US" sz="2300" b="1" dirty="0">
                <a:latin typeface="Times New Roman" pitchFamily="18" charset="0"/>
                <a:cs typeface="Times New Roman" pitchFamily="18" charset="0"/>
              </a:rPr>
              <a:t>defect</a:t>
            </a:r>
            <a:endParaRPr lang="en-IN" sz="23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03962FD7-562B-41A5-A9A4-C2284F865687}"/>
              </a:ext>
            </a:extLst>
          </p:cNvPr>
          <p:cNvSpPr/>
          <p:nvPr/>
        </p:nvSpPr>
        <p:spPr>
          <a:xfrm rot="2533742">
            <a:off x="5959888" y="1287189"/>
            <a:ext cx="1768433" cy="369332"/>
          </a:xfrm>
          <a:prstGeom prst="rect">
            <a:avLst/>
          </a:prstGeom>
        </p:spPr>
        <p:txBody>
          <a:bodyPr wrap="none">
            <a:prstTxWarp prst="textArchUp">
              <a:avLst/>
            </a:prstTxWarp>
            <a:spAutoFit/>
          </a:bodyPr>
          <a:lstStyle/>
          <a:p>
            <a:pPr algn="ctr"/>
            <a:r>
              <a:rPr lang="en-IN" altLang="en-US" sz="2300" b="1" dirty="0">
                <a:latin typeface="Times New Roman" pitchFamily="18" charset="0"/>
                <a:cs typeface="Times New Roman" pitchFamily="18" charset="0"/>
              </a:rPr>
              <a:t>Impurity</a:t>
            </a:r>
          </a:p>
          <a:p>
            <a:pPr algn="ctr"/>
            <a:r>
              <a:rPr lang="en-IN" altLang="en-US" sz="2300" b="1" dirty="0">
                <a:latin typeface="Times New Roman" pitchFamily="18" charset="0"/>
                <a:cs typeface="Times New Roman" pitchFamily="18" charset="0"/>
              </a:rPr>
              <a:t> Defec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1F8342C0-A854-492E-A819-7238681E3297}"/>
              </a:ext>
            </a:extLst>
          </p:cNvPr>
          <p:cNvSpPr/>
          <p:nvPr/>
        </p:nvSpPr>
        <p:spPr>
          <a:xfrm rot="4877810">
            <a:off x="6800699" y="2912159"/>
            <a:ext cx="1806905" cy="369332"/>
          </a:xfrm>
          <a:prstGeom prst="rect">
            <a:avLst/>
          </a:prstGeom>
        </p:spPr>
        <p:txBody>
          <a:bodyPr wrap="none">
            <a:prstTxWarp prst="textArchUp">
              <a:avLst/>
            </a:prstTxWarp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Edge </a:t>
            </a:r>
          </a:p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dislocat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9874A7AE-81B7-4DBE-AE2B-318E380FC14C}"/>
              </a:ext>
            </a:extLst>
          </p:cNvPr>
          <p:cNvSpPr/>
          <p:nvPr/>
        </p:nvSpPr>
        <p:spPr>
          <a:xfrm rot="17938539">
            <a:off x="6375404" y="4506016"/>
            <a:ext cx="1963038" cy="369332"/>
          </a:xfrm>
          <a:prstGeom prst="rect">
            <a:avLst/>
          </a:prstGeom>
        </p:spPr>
        <p:txBody>
          <a:bodyPr wrap="none">
            <a:prstTxWarp prst="textArchDown">
              <a:avLst/>
            </a:prstTxWarp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Screw </a:t>
            </a:r>
          </a:p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dislocation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EB3CBBA4-18B8-4A90-A69C-896A3F16D01D}"/>
              </a:ext>
            </a:extLst>
          </p:cNvPr>
          <p:cNvSpPr/>
          <p:nvPr/>
        </p:nvSpPr>
        <p:spPr>
          <a:xfrm rot="20451731">
            <a:off x="5126754" y="5641005"/>
            <a:ext cx="1935145" cy="369332"/>
          </a:xfrm>
          <a:prstGeom prst="rect">
            <a:avLst/>
          </a:prstGeom>
        </p:spPr>
        <p:txBody>
          <a:bodyPr wrap="none">
            <a:prstTxWarp prst="textArchDown">
              <a:avLst/>
            </a:prstTxWarp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Mixed </a:t>
            </a:r>
          </a:p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dislocation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1CC8918-9EBD-427F-A258-B977C58CCF05}"/>
              </a:ext>
            </a:extLst>
          </p:cNvPr>
          <p:cNvSpPr/>
          <p:nvPr/>
        </p:nvSpPr>
        <p:spPr>
          <a:xfrm rot="1343706">
            <a:off x="3551505" y="5661837"/>
            <a:ext cx="1794081" cy="369332"/>
          </a:xfrm>
          <a:prstGeom prst="rect">
            <a:avLst/>
          </a:prstGeom>
        </p:spPr>
        <p:txBody>
          <a:bodyPr wrap="none">
            <a:prstTxWarp prst="textArchDown">
              <a:avLst/>
            </a:prstTxWarp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Grain </a:t>
            </a:r>
          </a:p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boundary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899CF114-D9B7-4578-8AB8-949E423EA2F0}"/>
              </a:ext>
            </a:extLst>
          </p:cNvPr>
          <p:cNvSpPr/>
          <p:nvPr/>
        </p:nvSpPr>
        <p:spPr>
          <a:xfrm rot="3630456">
            <a:off x="2268526" y="4458935"/>
            <a:ext cx="1563248" cy="369332"/>
          </a:xfrm>
          <a:prstGeom prst="rect">
            <a:avLst/>
          </a:prstGeom>
        </p:spPr>
        <p:txBody>
          <a:bodyPr wrap="none">
            <a:prstTxWarp prst="textArchDown">
              <a:avLst/>
            </a:prstTxWarp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Stacking</a:t>
            </a:r>
          </a:p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 faul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3DD2AEA4-E415-44E9-A90F-515F84659ABF}"/>
              </a:ext>
            </a:extLst>
          </p:cNvPr>
          <p:cNvSpPr/>
          <p:nvPr/>
        </p:nvSpPr>
        <p:spPr>
          <a:xfrm rot="16765469">
            <a:off x="1967118" y="2817708"/>
            <a:ext cx="1700016" cy="369332"/>
          </a:xfrm>
          <a:prstGeom prst="rect">
            <a:avLst/>
          </a:prstGeom>
        </p:spPr>
        <p:txBody>
          <a:bodyPr wrap="none">
            <a:prstTxWarp prst="textArchUp">
              <a:avLst/>
            </a:prstTxWarp>
            <a:spAutoFit/>
          </a:bodyPr>
          <a:lstStyle/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Twin </a:t>
            </a:r>
          </a:p>
          <a:p>
            <a:pPr algn="ctr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boundary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86F7CECD-BA1B-4B91-8D51-149233FA14B9}"/>
              </a:ext>
            </a:extLst>
          </p:cNvPr>
          <p:cNvSpPr/>
          <p:nvPr/>
        </p:nvSpPr>
        <p:spPr>
          <a:xfrm>
            <a:off x="4048891" y="2953946"/>
            <a:ext cx="24042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altLang="en-US" sz="3200" b="1" dirty="0">
                <a:latin typeface="Times New Roman" pitchFamily="18" charset="0"/>
                <a:cs typeface="Times New Roman" pitchFamily="18" charset="0"/>
              </a:rPr>
              <a:t>Types of Defects</a:t>
            </a:r>
          </a:p>
        </p:txBody>
      </p:sp>
    </p:spTree>
    <p:extLst>
      <p:ext uri="{BB962C8B-B14F-4D97-AF65-F5344CB8AC3E}">
        <p14:creationId xmlns:p14="http://schemas.microsoft.com/office/powerpoint/2010/main" val="277790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698014" y="533400"/>
            <a:ext cx="929847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IN" altLang="en-US" sz="2800" b="1" dirty="0">
                <a:latin typeface="Times New Roman" pitchFamily="18" charset="0"/>
                <a:cs typeface="Times New Roman" pitchFamily="18" charset="0"/>
              </a:rPr>
              <a:t>Point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612696" y="1545492"/>
            <a:ext cx="96123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int defect is defined as the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ult produced in the arrangement of a point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e. a constituent particle like </a:t>
            </a:r>
            <a:r>
              <a:rPr lang="en-I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, ion or molecule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crystalline solid.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57A08804-7444-47F6-912A-06F0FD90475E}"/>
              </a:ext>
            </a:extLst>
          </p:cNvPr>
          <p:cNvGrpSpPr/>
          <p:nvPr/>
        </p:nvGrpSpPr>
        <p:grpSpPr>
          <a:xfrm>
            <a:off x="714434" y="2853610"/>
            <a:ext cx="8833009" cy="3413249"/>
            <a:chOff x="400050" y="1042483"/>
            <a:chExt cx="8001001" cy="400454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xmlns="" id="{5D9F8888-5319-4B62-AB08-88710A8C15F7}"/>
                </a:ext>
              </a:extLst>
            </p:cNvPr>
            <p:cNvGrpSpPr/>
            <p:nvPr/>
          </p:nvGrpSpPr>
          <p:grpSpPr>
            <a:xfrm>
              <a:off x="400050" y="1042483"/>
              <a:ext cx="6822386" cy="3999352"/>
              <a:chOff x="707231" y="2683787"/>
              <a:chExt cx="2250281" cy="5332466"/>
            </a:xfrm>
          </p:grpSpPr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xmlns="" id="{CB8C2C56-4536-4EB4-AF16-EE02AFADDD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138063" y="2683787"/>
                <a:ext cx="1760935" cy="71877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Types of Point Defect</a:t>
                </a:r>
              </a:p>
            </p:txBody>
          </p:sp>
          <p:sp>
            <p:nvSpPr>
              <p:cNvPr id="10" name="Right Brace 9">
                <a:extLst>
                  <a:ext uri="{FF2B5EF4-FFF2-40B4-BE49-F238E27FC236}">
                    <a16:creationId xmlns:a16="http://schemas.microsoft.com/office/drawing/2014/main" xmlns="" id="{7553153E-D091-4F82-A1C3-98599EF646AD}"/>
                  </a:ext>
                </a:extLst>
              </p:cNvPr>
              <p:cNvSpPr/>
              <p:nvPr/>
            </p:nvSpPr>
            <p:spPr bwMode="auto">
              <a:xfrm rot="16200000">
                <a:off x="1806972" y="3129360"/>
                <a:ext cx="431800" cy="1869281"/>
              </a:xfrm>
              <a:prstGeom prst="rightBrace">
                <a:avLst>
                  <a:gd name="adj1" fmla="val 8333"/>
                  <a:gd name="adj2" fmla="val 4893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6">
                <a:extLst>
                  <a:ext uri="{FF2B5EF4-FFF2-40B4-BE49-F238E27FC236}">
                    <a16:creationId xmlns:a16="http://schemas.microsoft.com/office/drawing/2014/main" xmlns="" id="{844679A7-43C2-4BB6-B1D0-07A4DCDC72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707231" y="4405313"/>
                <a:ext cx="762000" cy="361094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IN" altLang="en-US" sz="24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Vacancy Defect (Schottky defect)</a:t>
                </a:r>
              </a:p>
              <a:p>
                <a:pPr marL="225956"/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Example:</a:t>
                </a:r>
              </a:p>
              <a:p>
                <a:pPr marL="225956"/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NaCl,</a:t>
                </a:r>
              </a:p>
              <a:p>
                <a:pPr marL="225956"/>
                <a:r>
                  <a:rPr lang="en-IN" altLang="en-US" sz="2400" b="1" dirty="0" err="1">
                    <a:latin typeface="Times New Roman" pitchFamily="18" charset="0"/>
                    <a:cs typeface="Times New Roman" pitchFamily="18" charset="0"/>
                  </a:rPr>
                  <a:t>KCl</a:t>
                </a:r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pPr marL="225956"/>
                <a:r>
                  <a:rPr lang="en-IN" altLang="en-US" sz="2400" b="1" dirty="0" err="1">
                    <a:latin typeface="Times New Roman" pitchFamily="18" charset="0"/>
                    <a:cs typeface="Times New Roman" pitchFamily="18" charset="0"/>
                  </a:rPr>
                  <a:t>CsCl</a:t>
                </a:r>
                <a:r>
                  <a:rPr lang="en-IN" alt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p:grp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87329E4C-A524-4E5A-97C7-8D585C452BDE}"/>
                </a:ext>
              </a:extLst>
            </p:cNvPr>
            <p:cNvCxnSpPr/>
            <p:nvPr/>
          </p:nvCxnSpPr>
          <p:spPr>
            <a:xfrm>
              <a:off x="4335607" y="2081464"/>
              <a:ext cx="0" cy="17145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16">
              <a:extLst>
                <a:ext uri="{FF2B5EF4-FFF2-40B4-BE49-F238E27FC236}">
                  <a16:creationId xmlns:a16="http://schemas.microsoft.com/office/drawing/2014/main" xmlns="" id="{B308E129-7A78-41B9-AB11-11D6001AF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200400" y="2331986"/>
              <a:ext cx="2310226" cy="270820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Interstitial Defect</a:t>
              </a:r>
            </a:p>
            <a:p>
              <a:pPr marL="225956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(Frenkel defect)</a:t>
              </a:r>
            </a:p>
            <a:p>
              <a:pPr marL="225956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Example:</a:t>
              </a:r>
            </a:p>
            <a:p>
              <a:pPr marL="225956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AgCl,</a:t>
              </a:r>
            </a:p>
            <a:p>
              <a:pPr marL="225956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ZnS.</a:t>
              </a:r>
            </a:p>
            <a:p>
              <a:pPr marL="225956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" name="TextBox 16">
              <a:extLst>
                <a:ext uri="{FF2B5EF4-FFF2-40B4-BE49-F238E27FC236}">
                  <a16:creationId xmlns:a16="http://schemas.microsoft.com/office/drawing/2014/main" xmlns="" id="{CD70A1F2-7F69-4776-AABB-C5593D6CC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6090825" y="2338820"/>
              <a:ext cx="2310226" cy="270820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Impurity Defect</a:t>
              </a:r>
            </a:p>
            <a:p>
              <a:pPr marL="225956"/>
              <a:endParaRPr lang="en-IN" altLang="en-US" sz="2400" b="1" dirty="0">
                <a:latin typeface="Times New Roman" pitchFamily="18" charset="0"/>
                <a:cs typeface="Times New Roman" pitchFamily="18" charset="0"/>
              </a:endParaRPr>
            </a:p>
            <a:p>
              <a:pPr marL="225956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Example:</a:t>
              </a:r>
            </a:p>
            <a:p>
              <a:pPr marL="225956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Brass alloy,</a:t>
              </a:r>
            </a:p>
            <a:p>
              <a:pPr marL="225956"/>
              <a:r>
                <a:rPr lang="en-IN" altLang="en-US" sz="2400" b="1" dirty="0">
                  <a:latin typeface="Times New Roman" pitchFamily="18" charset="0"/>
                  <a:cs typeface="Times New Roman" pitchFamily="18" charset="0"/>
                </a:rPr>
                <a:t>Steel Alloy.</a:t>
              </a:r>
            </a:p>
            <a:p>
              <a:pPr marL="225956"/>
              <a:r>
                <a:rPr lang="en-IN" alt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91986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776286" y="381000"/>
            <a:ext cx="9290745" cy="4594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386" b="1" dirty="0">
                <a:latin typeface="Times New Roman" pitchFamily="18" charset="0"/>
                <a:cs typeface="Times New Roman" pitchFamily="18" charset="0"/>
              </a:rPr>
              <a:t>Vacancy Defect or Schottky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623886" y="990600"/>
            <a:ext cx="9508093" cy="5516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fect produced due to </a:t>
            </a:r>
            <a:r>
              <a:rPr lang="en-US" sz="235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ancies caused 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bsence of </a:t>
            </a:r>
            <a:r>
              <a:rPr lang="en-US" sz="235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ons and cations 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crystal lattice is called vacancy defect or Schottky defect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was discovered by a German scientist </a:t>
            </a:r>
            <a:r>
              <a:rPr lang="en-US" sz="235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 in 1930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defect mainly observed in </a:t>
            </a:r>
            <a:r>
              <a:rPr lang="en-US" sz="235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ic crystal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xample: NaCl, </a:t>
            </a:r>
            <a:r>
              <a:rPr lang="en-US" sz="2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Br etc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defect mainly occurs when both </a:t>
            </a:r>
            <a:r>
              <a:rPr lang="en-US" sz="235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ions and anions leave 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ir sites and create two vacancies.</a:t>
            </a:r>
            <a:endParaRPr lang="en-IN" sz="2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type of crystal remain </a:t>
            </a:r>
            <a:r>
              <a:rPr lang="en-US" sz="235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ly neutral</a:t>
            </a: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sence of Schottky defect in a crystal decrease the density of the crystal.</a:t>
            </a:r>
          </a:p>
        </p:txBody>
      </p:sp>
    </p:spTree>
    <p:extLst>
      <p:ext uri="{BB962C8B-B14F-4D97-AF65-F5344CB8AC3E}">
        <p14:creationId xmlns:p14="http://schemas.microsoft.com/office/powerpoint/2010/main" val="2413826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ion2">
            <a:extLst>
              <a:ext uri="{FF2B5EF4-FFF2-40B4-BE49-F238E27FC236}">
                <a16:creationId xmlns:a16="http://schemas.microsoft.com/office/drawing/2014/main" xmlns="" id="{7E52E229-798C-406A-8680-7E9CBA99E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7" y="914400"/>
            <a:ext cx="3257550" cy="1931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25">
            <a:extLst>
              <a:ext uri="{FF2B5EF4-FFF2-40B4-BE49-F238E27FC236}">
                <a16:creationId xmlns:a16="http://schemas.microsoft.com/office/drawing/2014/main" xmlns="" id="{A4044BAA-EB3B-4FC4-8FD6-632199045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1382712"/>
            <a:ext cx="547687" cy="547688"/>
          </a:xfrm>
          <a:prstGeom prst="ellips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en-US"/>
          </a:p>
        </p:txBody>
      </p:sp>
      <p:cxnSp>
        <p:nvCxnSpPr>
          <p:cNvPr id="5" name="AutoShape 26">
            <a:extLst>
              <a:ext uri="{FF2B5EF4-FFF2-40B4-BE49-F238E27FC236}">
                <a16:creationId xmlns:a16="http://schemas.microsoft.com/office/drawing/2014/main" xmlns="" id="{8351C818-E4B9-4550-967B-CFCAB1304280}"/>
              </a:ext>
            </a:extLst>
          </p:cNvPr>
          <p:cNvCxnSpPr>
            <a:cxnSpLocks noChangeShapeType="1"/>
            <a:stCxn id="6" idx="3"/>
            <a:endCxn id="4" idx="2"/>
          </p:cNvCxnSpPr>
          <p:nvPr/>
        </p:nvCxnSpPr>
        <p:spPr bwMode="auto">
          <a:xfrm flipV="1">
            <a:off x="3666673" y="1656556"/>
            <a:ext cx="860877" cy="115124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 Box 27">
            <a:extLst>
              <a:ext uri="{FF2B5EF4-FFF2-40B4-BE49-F238E27FC236}">
                <a16:creationId xmlns:a16="http://schemas.microsoft.com/office/drawing/2014/main" xmlns="" id="{82CEA765-41AB-4FEE-8702-ACD84FC77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2" y="1571625"/>
            <a:ext cx="1699761" cy="400110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Missing Anion</a:t>
            </a:r>
          </a:p>
        </p:txBody>
      </p:sp>
      <p:sp>
        <p:nvSpPr>
          <p:cNvPr id="7" name="Oval 25">
            <a:extLst>
              <a:ext uri="{FF2B5EF4-FFF2-40B4-BE49-F238E27FC236}">
                <a16:creationId xmlns:a16="http://schemas.microsoft.com/office/drawing/2014/main" xmlns="" id="{2BB2B6A9-3ACE-4005-AF40-F10098DA8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937" y="1981200"/>
            <a:ext cx="211138" cy="219075"/>
          </a:xfrm>
          <a:prstGeom prst="ellips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en-US"/>
          </a:p>
        </p:txBody>
      </p:sp>
      <p:cxnSp>
        <p:nvCxnSpPr>
          <p:cNvPr id="8" name="AutoShape 26">
            <a:extLst>
              <a:ext uri="{FF2B5EF4-FFF2-40B4-BE49-F238E27FC236}">
                <a16:creationId xmlns:a16="http://schemas.microsoft.com/office/drawing/2014/main" xmlns="" id="{1F9060CA-8EEA-476D-B918-6A11B8CA74A2}"/>
              </a:ext>
            </a:extLst>
          </p:cNvPr>
          <p:cNvCxnSpPr>
            <a:cxnSpLocks noChangeShapeType="1"/>
            <a:stCxn id="9" idx="3"/>
            <a:endCxn id="7" idx="2"/>
          </p:cNvCxnSpPr>
          <p:nvPr/>
        </p:nvCxnSpPr>
        <p:spPr bwMode="auto">
          <a:xfrm flipV="1">
            <a:off x="3684421" y="2090738"/>
            <a:ext cx="1911516" cy="212754"/>
          </a:xfrm>
          <a:prstGeom prst="straightConnector1">
            <a:avLst/>
          </a:prstGeom>
          <a:noFill/>
          <a:ln w="9525">
            <a:solidFill>
              <a:srgbClr val="FF3300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 Box 27">
            <a:extLst>
              <a:ext uri="{FF2B5EF4-FFF2-40B4-BE49-F238E27FC236}">
                <a16:creationId xmlns:a16="http://schemas.microsoft.com/office/drawing/2014/main" xmlns="" id="{2E5B7F15-D0EB-4550-99A9-9B343C222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2" y="2103437"/>
            <a:ext cx="1755609" cy="400110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Missing Cation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xmlns="" id="{93BB0C0B-346F-4FA8-AF93-0CDEB0CA8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60931"/>
              </p:ext>
            </p:extLst>
          </p:nvPr>
        </p:nvGraphicFramePr>
        <p:xfrm>
          <a:off x="3087688" y="4328505"/>
          <a:ext cx="2133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18447" name="Object 4">
                        <a:extLst>
                          <a:ext uri="{FF2B5EF4-FFF2-40B4-BE49-F238E27FC236}">
                            <a16:creationId xmlns:a16="http://schemas.microsoft.com/office/drawing/2014/main" xmlns="" id="{381AA836-F8C3-4DDD-8924-849FF829F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4328505"/>
                        <a:ext cx="2133600" cy="806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>
            <a:extLst>
              <a:ext uri="{FF2B5EF4-FFF2-40B4-BE49-F238E27FC236}">
                <a16:creationId xmlns:a16="http://schemas.microsoft.com/office/drawing/2014/main" xmlns="" id="{9416B997-C668-490C-97AB-57D1C521E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551" y="5701599"/>
            <a:ext cx="4546321" cy="1077218"/>
          </a:xfrm>
          <a:prstGeom prst="rect">
            <a:avLst/>
          </a:prstGeom>
          <a:solidFill>
            <a:srgbClr val="DEF1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sz="1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no. of Schottky defects</a:t>
            </a:r>
          </a:p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H</a:t>
            </a:r>
            <a:r>
              <a:rPr lang="en-US" altLang="en-US" sz="2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enthalpy of formation of a Schottky defect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xmlns="" id="{8F37C1FD-0A86-4273-B7C5-8F385D5C1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8287" y="4268994"/>
            <a:ext cx="2708275" cy="991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en-US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Factor ‘2’  the increase is steeper with ‘T’ as compared to vacancies</a:t>
            </a:r>
            <a:endParaRPr lang="en-US" altLang="en-US" sz="2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Oval 18">
            <a:extLst>
              <a:ext uri="{FF2B5EF4-FFF2-40B4-BE49-F238E27FC236}">
                <a16:creationId xmlns:a16="http://schemas.microsoft.com/office/drawing/2014/main" xmlns="" id="{F75973C1-0547-4D94-AEE7-DEE530C1B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4802394"/>
            <a:ext cx="284162" cy="292100"/>
          </a:xfrm>
          <a:prstGeom prst="ellipse">
            <a:avLst/>
          </a:prstGeom>
          <a:solidFill>
            <a:srgbClr val="FFFFCC">
              <a:alpha val="25000"/>
            </a:srgbClr>
          </a:solidFill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7" name="AutoShape 19">
            <a:extLst>
              <a:ext uri="{FF2B5EF4-FFF2-40B4-BE49-F238E27FC236}">
                <a16:creationId xmlns:a16="http://schemas.microsoft.com/office/drawing/2014/main" xmlns="" id="{61F511FA-6277-4997-80F5-AF72F40F04F0}"/>
              </a:ext>
            </a:extLst>
          </p:cNvPr>
          <p:cNvCxnSpPr>
            <a:cxnSpLocks noChangeShapeType="1"/>
            <a:stCxn id="16" idx="6"/>
            <a:endCxn id="15" idx="1"/>
          </p:cNvCxnSpPr>
          <p:nvPr/>
        </p:nvCxnSpPr>
        <p:spPr bwMode="auto">
          <a:xfrm flipV="1">
            <a:off x="4714875" y="4764547"/>
            <a:ext cx="633412" cy="18389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5B6FDA92-E570-4F64-AA70-4C7B36C605C4}"/>
              </a:ext>
            </a:extLst>
          </p:cNvPr>
          <p:cNvSpPr/>
          <p:nvPr/>
        </p:nvSpPr>
        <p:spPr>
          <a:xfrm>
            <a:off x="1" y="72122"/>
            <a:ext cx="103917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hermodynamics of Schottky defects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0DA067BC-1310-44A7-88F6-B4F772896279}"/>
              </a:ext>
            </a:extLst>
          </p:cNvPr>
          <p:cNvSpPr/>
          <p:nvPr/>
        </p:nvSpPr>
        <p:spPr>
          <a:xfrm>
            <a:off x="852487" y="3276599"/>
            <a:ext cx="9313408" cy="8371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Schottky defects and enthalpy of formation of defect is correlated with each other by following relationship:</a:t>
            </a:r>
            <a:endParaRPr lang="en-US" altLang="en-US" sz="2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9667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66C0094-9D3E-4B92-B8C4-C48DA1AB2A19}"/>
              </a:ext>
            </a:extLst>
          </p:cNvPr>
          <p:cNvSpPr/>
          <p:nvPr/>
        </p:nvSpPr>
        <p:spPr>
          <a:xfrm>
            <a:off x="259794" y="381000"/>
            <a:ext cx="9807238" cy="4594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altLang="en-US" sz="2386" b="1" dirty="0">
                <a:latin typeface="Times New Roman" pitchFamily="18" charset="0"/>
                <a:cs typeface="Times New Roman" pitchFamily="18" charset="0"/>
              </a:rPr>
              <a:t>Interstitial Defect or Frenkel Defec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C84ACAA-9408-4D47-8E07-F1DA0550EEAE}"/>
              </a:ext>
            </a:extLst>
          </p:cNvPr>
          <p:cNvSpPr/>
          <p:nvPr/>
        </p:nvSpPr>
        <p:spPr>
          <a:xfrm>
            <a:off x="776286" y="1419285"/>
            <a:ext cx="935569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: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IN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ion or anion from ionic solid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ves its regular site and moves to </a:t>
            </a:r>
            <a:r>
              <a:rPr lang="en-IN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upy a place between the lattice site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ed interstitial position, the defect is called interstitial defect or Frenkel defect. 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was discovered by a Russian scientist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nkel in 192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92254" indent="-292254" algn="just">
              <a:buFont typeface="Wingdings" panose="05000000000000000000" pitchFamily="2" charset="2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defect generally observed in case of relatively smaller cations which can fit into the interstitial space and hence produce the defect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xample: AgCl, ZnS, etc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92254" indent="-292254" algn="just">
              <a:buFont typeface="Wingdings" panose="05000000000000000000" pitchFamily="2" charset="2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sence of Frankel defect in the crystal does not change the density of the crystal.</a:t>
            </a:r>
          </a:p>
        </p:txBody>
      </p:sp>
    </p:spTree>
    <p:extLst>
      <p:ext uri="{BB962C8B-B14F-4D97-AF65-F5344CB8AC3E}">
        <p14:creationId xmlns:p14="http://schemas.microsoft.com/office/powerpoint/2010/main" val="1732048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F39CC9A-782B-4398-9F57-144193B67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" name="Picture 9" descr="ion dec">
            <a:extLst>
              <a:ext uri="{FF2B5EF4-FFF2-40B4-BE49-F238E27FC236}">
                <a16:creationId xmlns:a16="http://schemas.microsoft.com/office/drawing/2014/main" xmlns="" id="{8D91EF0A-760C-409C-8CD1-4C70A2E3C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868" y="1066800"/>
            <a:ext cx="3094037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C4315273-4D07-462C-80F6-ACC8BF90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12777"/>
              </p:ext>
            </p:extLst>
          </p:nvPr>
        </p:nvGraphicFramePr>
        <p:xfrm>
          <a:off x="3733512" y="4461472"/>
          <a:ext cx="3057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1638000" imgH="431640" progId="Equation.DSMT4">
                  <p:embed/>
                </p:oleObj>
              </mc:Choice>
              <mc:Fallback>
                <p:oleObj name="Equation" r:id="rId4" imgW="1638000" imgH="431640" progId="Equation.DSMT4">
                  <p:embed/>
                  <p:pic>
                    <p:nvPicPr>
                      <p:cNvPr id="51205" name="Object 4">
                        <a:extLst>
                          <a:ext uri="{FF2B5EF4-FFF2-40B4-BE49-F238E27FC236}">
                            <a16:creationId xmlns:a16="http://schemas.microsoft.com/office/drawing/2014/main" xmlns="" id="{DEA59F16-D918-45FC-A296-7E746F708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512" y="4461472"/>
                        <a:ext cx="3057525" cy="806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>
            <a:extLst>
              <a:ext uri="{FF2B5EF4-FFF2-40B4-BE49-F238E27FC236}">
                <a16:creationId xmlns:a16="http://schemas.microsoft.com/office/drawing/2014/main" xmlns="" id="{085DC79E-373D-4854-8A32-D72CE4A34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10" y="5509423"/>
            <a:ext cx="5984331" cy="1243417"/>
          </a:xfrm>
          <a:prstGeom prst="rect">
            <a:avLst/>
          </a:prstGeom>
          <a:solidFill>
            <a:srgbClr val="DEF1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2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no. of Frenkel defects in a MX crystal</a:t>
            </a:r>
          </a:p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H</a:t>
            </a:r>
            <a:r>
              <a:rPr lang="en-US" altLang="en-US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lang="en-US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enthalpy of formation of a Frenkel defects</a:t>
            </a:r>
          </a:p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N</a:t>
            </a:r>
            <a:r>
              <a:rPr lang="en-US" altLang="en-US" sz="2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no. of interstitial sites availabl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33C8779-BC80-40AD-85CE-918E24E45164}"/>
              </a:ext>
            </a:extLst>
          </p:cNvPr>
          <p:cNvSpPr/>
          <p:nvPr/>
        </p:nvSpPr>
        <p:spPr>
          <a:xfrm>
            <a:off x="1" y="72122"/>
            <a:ext cx="103917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hermodynamics of Frenkel defects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52F3783-6E43-4702-942B-D53686564380}"/>
              </a:ext>
            </a:extLst>
          </p:cNvPr>
          <p:cNvSpPr/>
          <p:nvPr/>
        </p:nvSpPr>
        <p:spPr>
          <a:xfrm>
            <a:off x="776287" y="3311857"/>
            <a:ext cx="9220200" cy="8371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Frenkel defects and enthalpy of formation of defect is correlated with each other by following relationship:</a:t>
            </a:r>
            <a:endParaRPr lang="en-US" altLang="en-US" sz="2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28320954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59</TotalTime>
  <Words>1712</Words>
  <Application>Microsoft Office PowerPoint</Application>
  <PresentationFormat>Custom</PresentationFormat>
  <Paragraphs>24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Franklin Gothic Book</vt:lpstr>
      <vt:lpstr>Georgia</vt:lpstr>
      <vt:lpstr>Symbol</vt:lpstr>
      <vt:lpstr>Times New Roman</vt:lpstr>
      <vt:lpstr>Wingdings</vt:lpstr>
      <vt:lpstr>Crop</vt:lpstr>
      <vt:lpstr>Equation</vt:lpstr>
      <vt:lpstr>Defects and non-stoichi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Purav Badani</cp:lastModifiedBy>
  <cp:revision>1254</cp:revision>
  <dcterms:created xsi:type="dcterms:W3CDTF">2006-08-16T00:00:00Z</dcterms:created>
  <dcterms:modified xsi:type="dcterms:W3CDTF">2020-08-12T16:02:09Z</dcterms:modified>
</cp:coreProperties>
</file>